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87D2FC" w14:textId="7A1A0427" w:rsidR="0044553A" w:rsidRPr="003E4EB5" w:rsidRDefault="0044553A" w:rsidP="00E94E5B">
      <w:pPr>
        <w:tabs>
          <w:tab w:val="center" w:pos="4680"/>
          <w:tab w:val="right" w:pos="936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eastAsiaTheme="minorEastAsia" w:hAnsi="Times New Roman" w:cs="Times New Roman"/>
          <w:noProof/>
          <w:sz w:val="24"/>
          <w:szCs w:val="24"/>
          <w:lang w:val="en-GB" w:eastAsia="en-ZA"/>
        </w:rPr>
        <mc:AlternateContent>
          <mc:Choice Requires="wps">
            <w:drawing>
              <wp:anchor distT="0" distB="0" distL="114300" distR="114300" simplePos="0" relativeHeight="251569664" behindDoc="0" locked="1" layoutInCell="1" allowOverlap="1" wp14:anchorId="19489BDC" wp14:editId="531E40FB">
                <wp:simplePos x="0" y="0"/>
                <wp:positionH relativeFrom="column">
                  <wp:posOffset>3143250</wp:posOffset>
                </wp:positionH>
                <wp:positionV relativeFrom="paragraph">
                  <wp:posOffset>-557530</wp:posOffset>
                </wp:positionV>
                <wp:extent cx="152400" cy="228600"/>
                <wp:effectExtent l="9525" t="10160" r="9525" b="8890"/>
                <wp:wrapNone/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1A77D7" id="Rectangle 9" o:spid="_x0000_s1026" style="position:absolute;margin-left:247.5pt;margin-top:-43.9pt;width:12pt;height:18pt;z-index:25156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" strokecolor="white">
                <w10:anchorlock/>
              </v:rect>
            </w:pict>
          </mc:Fallback>
        </mc:AlternateContent>
      </w:r>
    </w:p>
    <w:p w14:paraId="27B60429" w14:textId="569E7661" w:rsidR="0044553A" w:rsidRPr="003E4EB5" w:rsidRDefault="0044553A" w:rsidP="00E94E5B">
      <w:pPr>
        <w:tabs>
          <w:tab w:val="center" w:pos="4680"/>
          <w:tab w:val="right" w:pos="936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</w:pPr>
    </w:p>
    <w:p w14:paraId="0E79BB3C" w14:textId="77777777" w:rsidR="00E94E5B" w:rsidRPr="003E4EB5" w:rsidRDefault="00E94E5B" w:rsidP="00E94E5B">
      <w:pPr>
        <w:tabs>
          <w:tab w:val="center" w:pos="4680"/>
          <w:tab w:val="right" w:pos="936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</w:pPr>
    </w:p>
    <w:p w14:paraId="34675A08" w14:textId="77777777" w:rsidR="00E94E5B" w:rsidRPr="003E4EB5" w:rsidRDefault="00E94E5B" w:rsidP="00E94E5B">
      <w:pPr>
        <w:tabs>
          <w:tab w:val="center" w:pos="4680"/>
          <w:tab w:val="right" w:pos="936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</w:pPr>
    </w:p>
    <w:p w14:paraId="1CF9DEB1" w14:textId="77777777" w:rsidR="00E94E5B" w:rsidRPr="003E4EB5" w:rsidRDefault="00E94E5B" w:rsidP="00E94E5B">
      <w:pPr>
        <w:tabs>
          <w:tab w:val="center" w:pos="4680"/>
          <w:tab w:val="right" w:pos="936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</w:pPr>
    </w:p>
    <w:p w14:paraId="27D8913D" w14:textId="77777777" w:rsidR="00E94E5B" w:rsidRPr="003E4EB5" w:rsidRDefault="00E94E5B" w:rsidP="00E94E5B">
      <w:pPr>
        <w:tabs>
          <w:tab w:val="center" w:pos="4680"/>
          <w:tab w:val="right" w:pos="936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</w:pPr>
    </w:p>
    <w:p w14:paraId="107EB48E" w14:textId="77777777" w:rsidR="00E94E5B" w:rsidRPr="003E4EB5" w:rsidRDefault="00E94E5B" w:rsidP="00E94E5B">
      <w:pPr>
        <w:tabs>
          <w:tab w:val="center" w:pos="4680"/>
          <w:tab w:val="right" w:pos="936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</w:pPr>
    </w:p>
    <w:p w14:paraId="6ABF1C29" w14:textId="77777777" w:rsidR="00E94E5B" w:rsidRPr="003E4EB5" w:rsidRDefault="00E94E5B" w:rsidP="00E94E5B">
      <w:pPr>
        <w:tabs>
          <w:tab w:val="center" w:pos="4680"/>
          <w:tab w:val="right" w:pos="936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</w:pPr>
    </w:p>
    <w:p w14:paraId="1350485D" w14:textId="77777777" w:rsidR="00E94E5B" w:rsidRPr="003E4EB5" w:rsidRDefault="00E94E5B" w:rsidP="00E94E5B">
      <w:pPr>
        <w:tabs>
          <w:tab w:val="center" w:pos="4680"/>
          <w:tab w:val="right" w:pos="936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</w:pPr>
    </w:p>
    <w:p w14:paraId="0DFBA877" w14:textId="77777777" w:rsidR="00E94E5B" w:rsidRPr="003E4EB5" w:rsidRDefault="00E94E5B" w:rsidP="00E94E5B">
      <w:pPr>
        <w:tabs>
          <w:tab w:val="center" w:pos="4680"/>
          <w:tab w:val="right" w:pos="936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</w:pPr>
    </w:p>
    <w:p w14:paraId="1BF9F6D3" w14:textId="77777777" w:rsidR="00E94E5B" w:rsidRPr="003E4EB5" w:rsidRDefault="00E94E5B" w:rsidP="00E94E5B">
      <w:pPr>
        <w:tabs>
          <w:tab w:val="center" w:pos="4680"/>
          <w:tab w:val="right" w:pos="9360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GB"/>
        </w:rPr>
      </w:pPr>
    </w:p>
    <w:p w14:paraId="76754BB5" w14:textId="77777777" w:rsidR="00E94E5B" w:rsidRPr="003E4EB5" w:rsidRDefault="00E94E5B" w:rsidP="00E94E5B">
      <w:pPr>
        <w:tabs>
          <w:tab w:val="left" w:pos="4994"/>
        </w:tabs>
        <w:spacing w:after="0" w:line="240" w:lineRule="auto"/>
        <w:jc w:val="center"/>
        <w:rPr>
          <w:rFonts w:ascii="Times New Roman" w:hAnsi="Times New Roman" w:cs="Times New Roman"/>
          <w:b/>
          <w:lang w:val="en-GB"/>
        </w:rPr>
      </w:pPr>
    </w:p>
    <w:p w14:paraId="0CE65D89" w14:textId="77777777" w:rsidR="00E94E5B" w:rsidRPr="003E4EB5" w:rsidRDefault="00E94E5B" w:rsidP="00E94E5B">
      <w:pPr>
        <w:tabs>
          <w:tab w:val="left" w:pos="4994"/>
        </w:tabs>
        <w:spacing w:after="0" w:line="240" w:lineRule="auto"/>
        <w:jc w:val="center"/>
        <w:rPr>
          <w:rFonts w:ascii="Times New Roman" w:hAnsi="Times New Roman" w:cs="Times New Roman"/>
          <w:b/>
          <w:lang w:val="en-GB"/>
        </w:rPr>
      </w:pPr>
    </w:p>
    <w:p w14:paraId="7C9F1121" w14:textId="77777777" w:rsidR="00E94E5B" w:rsidRPr="003E4EB5" w:rsidRDefault="00E94E5B" w:rsidP="00E94E5B">
      <w:pPr>
        <w:tabs>
          <w:tab w:val="left" w:pos="4994"/>
        </w:tabs>
        <w:spacing w:after="0" w:line="240" w:lineRule="auto"/>
        <w:jc w:val="center"/>
        <w:rPr>
          <w:rFonts w:ascii="Times New Roman" w:hAnsi="Times New Roman" w:cs="Times New Roman"/>
          <w:b/>
          <w:lang w:val="en-GB"/>
        </w:rPr>
      </w:pPr>
    </w:p>
    <w:p w14:paraId="4B951B40" w14:textId="3E14335D" w:rsidR="00E94E5B" w:rsidRPr="003E4EB5" w:rsidRDefault="00E94E5B" w:rsidP="00E94E5B">
      <w:pPr>
        <w:tabs>
          <w:tab w:val="left" w:pos="4994"/>
        </w:tabs>
        <w:spacing w:after="0" w:line="240" w:lineRule="auto"/>
        <w:jc w:val="center"/>
        <w:rPr>
          <w:rFonts w:ascii="Times New Roman" w:hAnsi="Times New Roman" w:cs="Times New Roman"/>
          <w:b/>
          <w:lang w:val="en-GB"/>
        </w:rPr>
      </w:pPr>
      <w:r w:rsidRPr="003E4EB5">
        <w:rPr>
          <w:rFonts w:ascii="Times New Roman" w:hAnsi="Times New Roman" w:cs="Times New Roman"/>
          <w:noProof/>
          <w:lang w:val="en-GB" w:eastAsia="en-ZA"/>
        </w:rPr>
        <w:drawing>
          <wp:anchor distT="0" distB="0" distL="114300" distR="114300" simplePos="0" relativeHeight="252591616" behindDoc="1" locked="1" layoutInCell="1" allowOverlap="1" wp14:anchorId="35A72DFE" wp14:editId="699C3267">
            <wp:simplePos x="0" y="0"/>
            <wp:positionH relativeFrom="page">
              <wp:posOffset>1553845</wp:posOffset>
            </wp:positionH>
            <wp:positionV relativeFrom="page">
              <wp:posOffset>950595</wp:posOffset>
            </wp:positionV>
            <wp:extent cx="4752975" cy="1504950"/>
            <wp:effectExtent l="0" t="0" r="9525" b="0"/>
            <wp:wrapNone/>
            <wp:docPr id="358804037" name="Picture 358804037" descr="Dep-Education logo Colo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Dep-Education logo Colour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1504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32434EC7" w14:textId="77777777" w:rsidR="00E94E5B" w:rsidRPr="003E4EB5" w:rsidRDefault="00E94E5B" w:rsidP="00E94E5B">
      <w:pPr>
        <w:tabs>
          <w:tab w:val="left" w:pos="4994"/>
        </w:tabs>
        <w:spacing w:after="0" w:line="240" w:lineRule="auto"/>
        <w:jc w:val="center"/>
        <w:rPr>
          <w:rFonts w:ascii="Times New Roman" w:hAnsi="Times New Roman" w:cs="Times New Roman"/>
          <w:b/>
          <w:lang w:val="en-GB"/>
        </w:rPr>
      </w:pPr>
    </w:p>
    <w:p w14:paraId="5B31F910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  <w:r w:rsidRPr="003E4EB5">
        <w:rPr>
          <w:rFonts w:ascii="Times New Roman" w:hAnsi="Times New Roman" w:cs="Times New Roman"/>
          <w:b/>
          <w:sz w:val="40"/>
          <w:lang w:val="en-GB"/>
        </w:rPr>
        <w:t>PREPARATORY EXAMINATION</w:t>
      </w:r>
    </w:p>
    <w:p w14:paraId="272CD3AC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</w:p>
    <w:p w14:paraId="7DC146CC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</w:p>
    <w:p w14:paraId="7AC5EDBA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  <w:r w:rsidRPr="003E4EB5">
        <w:rPr>
          <w:rFonts w:ascii="Times New Roman" w:hAnsi="Times New Roman" w:cs="Times New Roman"/>
          <w:b/>
          <w:sz w:val="40"/>
          <w:lang w:val="en-GB"/>
        </w:rPr>
        <w:t>GRADE 12</w:t>
      </w:r>
    </w:p>
    <w:p w14:paraId="163DEEE3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</w:p>
    <w:p w14:paraId="610226BF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</w:p>
    <w:p w14:paraId="2A9554A4" w14:textId="212AA7F5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8"/>
          <w:lang w:val="en-GB"/>
        </w:rPr>
      </w:pPr>
      <w:r w:rsidRPr="003E4EB5">
        <w:rPr>
          <w:rFonts w:ascii="Times New Roman" w:hAnsi="Times New Roman" w:cs="Times New Roman"/>
          <w:b/>
          <w:sz w:val="48"/>
          <w:lang w:val="en-GB"/>
        </w:rPr>
        <w:t>MATHEMATICS P2</w:t>
      </w:r>
    </w:p>
    <w:p w14:paraId="3DDCD698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szCs w:val="18"/>
          <w:lang w:val="en-GB"/>
        </w:rPr>
      </w:pPr>
    </w:p>
    <w:p w14:paraId="5C2155D7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szCs w:val="18"/>
          <w:lang w:val="en-GB"/>
        </w:rPr>
      </w:pPr>
    </w:p>
    <w:p w14:paraId="05E70408" w14:textId="7FA3A142" w:rsidR="00E94E5B" w:rsidRPr="003E4EB5" w:rsidRDefault="00A31152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  <w:r w:rsidRPr="003E4EB5">
        <w:rPr>
          <w:rFonts w:ascii="Times New Roman" w:hAnsi="Times New Roman" w:cs="Times New Roman"/>
          <w:b/>
          <w:sz w:val="40"/>
          <w:lang w:val="en-GB"/>
        </w:rPr>
        <w:t>TIME: 3 HOURS</w:t>
      </w:r>
    </w:p>
    <w:p w14:paraId="0A92621A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</w:p>
    <w:p w14:paraId="2CCA45F4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</w:p>
    <w:p w14:paraId="4C1FD466" w14:textId="55AA6D76" w:rsidR="00E94E5B" w:rsidRPr="003E4EB5" w:rsidRDefault="00A31152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  <w:r w:rsidRPr="003E4EB5">
        <w:rPr>
          <w:rFonts w:ascii="Times New Roman" w:hAnsi="Times New Roman" w:cs="Times New Roman"/>
          <w:b/>
          <w:sz w:val="40"/>
          <w:lang w:val="en-GB"/>
        </w:rPr>
        <w:t>SEPTEMBER 202</w:t>
      </w:r>
      <w:r w:rsidR="00C83F9C" w:rsidRPr="003E4EB5">
        <w:rPr>
          <w:rFonts w:ascii="Times New Roman" w:hAnsi="Times New Roman" w:cs="Times New Roman"/>
          <w:b/>
          <w:sz w:val="40"/>
          <w:lang w:val="en-GB"/>
        </w:rPr>
        <w:t>5</w:t>
      </w:r>
    </w:p>
    <w:p w14:paraId="7C242DB5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</w:p>
    <w:p w14:paraId="5CD07E19" w14:textId="77777777" w:rsidR="002C5402" w:rsidRPr="003E4EB5" w:rsidRDefault="002C5402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</w:p>
    <w:p w14:paraId="12FA8519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b/>
          <w:sz w:val="40"/>
          <w:lang w:val="en-GB"/>
        </w:rPr>
      </w:pPr>
      <w:r w:rsidRPr="003E4EB5">
        <w:rPr>
          <w:rFonts w:ascii="Times New Roman" w:hAnsi="Times New Roman" w:cs="Times New Roman"/>
          <w:b/>
          <w:sz w:val="40"/>
          <w:lang w:val="en-GB"/>
        </w:rPr>
        <w:t>MARKS: 150</w:t>
      </w:r>
    </w:p>
    <w:p w14:paraId="2FD0CBCD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sz w:val="40"/>
          <w:lang w:val="en-GB"/>
        </w:rPr>
      </w:pPr>
    </w:p>
    <w:p w14:paraId="78274864" w14:textId="77777777" w:rsidR="00E94E5B" w:rsidRPr="003E4EB5" w:rsidRDefault="00E94E5B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sz w:val="40"/>
          <w:lang w:val="en-GB"/>
        </w:rPr>
      </w:pPr>
    </w:p>
    <w:p w14:paraId="3B8FF26A" w14:textId="77777777" w:rsidR="00155FEA" w:rsidRPr="003E4EB5" w:rsidRDefault="00155FEA" w:rsidP="00E94E5B">
      <w:pPr>
        <w:spacing w:after="0" w:line="240" w:lineRule="auto"/>
        <w:ind w:right="-1"/>
        <w:jc w:val="center"/>
        <w:rPr>
          <w:rFonts w:ascii="Times New Roman" w:hAnsi="Times New Roman" w:cs="Times New Roman"/>
          <w:sz w:val="40"/>
          <w:lang w:val="en-GB"/>
        </w:rPr>
      </w:pPr>
    </w:p>
    <w:p w14:paraId="17AE27BF" w14:textId="77777777" w:rsidR="001357EC" w:rsidRPr="003E4EB5" w:rsidRDefault="001357EC" w:rsidP="00E94E5B">
      <w:pPr>
        <w:tabs>
          <w:tab w:val="left" w:pos="720"/>
        </w:tabs>
        <w:suppressAutoHyphens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kern w:val="1"/>
          <w:sz w:val="24"/>
          <w:szCs w:val="24"/>
          <w:lang w:val="en-GB" w:eastAsia="hi-IN" w:bidi="hi-IN"/>
        </w:rPr>
      </w:pPr>
    </w:p>
    <w:p w14:paraId="13AEEE6D" w14:textId="1E055C72" w:rsidR="00D20AC5" w:rsidRPr="003E4EB5" w:rsidRDefault="00D20AC5" w:rsidP="00E94E5B">
      <w:pPr>
        <w:tabs>
          <w:tab w:val="left" w:pos="720"/>
        </w:tabs>
        <w:suppressAutoHyphens/>
        <w:spacing w:after="0" w:line="240" w:lineRule="auto"/>
        <w:jc w:val="center"/>
        <w:rPr>
          <w:rFonts w:ascii="Times New Roman" w:eastAsia="Arial Unicode MS" w:hAnsi="Times New Roman" w:cs="Times New Roman"/>
          <w:b/>
          <w:kern w:val="1"/>
          <w:sz w:val="24"/>
          <w:szCs w:val="24"/>
          <w:lang w:val="en-GB" w:eastAsia="hi-IN" w:bidi="hi-IN"/>
        </w:rPr>
      </w:pPr>
      <w:r w:rsidRPr="003E4EB5">
        <w:rPr>
          <w:rFonts w:ascii="Times New Roman" w:eastAsia="Arial Unicode MS" w:hAnsi="Times New Roman" w:cs="Times New Roman"/>
          <w:noProof/>
          <w:kern w:val="1"/>
          <w:sz w:val="24"/>
          <w:szCs w:val="24"/>
          <w:lang w:val="en-GB" w:eastAsia="en-ZA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23F07BB9" wp14:editId="0C7422F2">
                <wp:simplePos x="0" y="0"/>
                <wp:positionH relativeFrom="column">
                  <wp:posOffset>2102485</wp:posOffset>
                </wp:positionH>
                <wp:positionV relativeFrom="paragraph">
                  <wp:posOffset>3977640</wp:posOffset>
                </wp:positionV>
                <wp:extent cx="1790700" cy="772795"/>
                <wp:effectExtent l="0" t="0" r="19050" b="27305"/>
                <wp:wrapNone/>
                <wp:docPr id="2" name="Rounded 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0700" cy="7727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2844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B1385F" w14:textId="77777777" w:rsidR="008E1AAE" w:rsidRDefault="008E1AAE" w:rsidP="00D20AC5">
                            <w:pPr>
                              <w:spacing w:line="440" w:lineRule="exact"/>
                              <w:jc w:val="center"/>
                              <w:rPr>
                                <w:rFonts w:ascii="Arial" w:eastAsia="Times New Roman" w:hAnsi="Arial" w:cs="Arial"/>
                                <w:b/>
                                <w:sz w:val="32"/>
                                <w:szCs w:val="32"/>
                                <w:lang w:val="en-GB" w:eastAsia="ar-SA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b/>
                                <w:sz w:val="32"/>
                                <w:szCs w:val="32"/>
                                <w:lang w:val="en-GB" w:eastAsia="ar-SA"/>
                              </w:rPr>
                              <w:t>GRADE 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3F07BB9" id="Rounded Rectangle 2" o:spid="_x0000_s1026" style="position:absolute;left:0;text-align:left;margin-left:165.55pt;margin-top:313.2pt;width:141pt;height:60.85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" strokeweight=".79mm">
                <v:stroke joinstyle="miter"/>
                <v:textbox>
                  <w:txbxContent>
                    <w:p w14:paraId="09B1385F" w14:textId="77777777" w:rsidR="008E1AAE" w:rsidRDefault="008E1AAE" w:rsidP="00D20AC5">
                      <w:pPr>
                        <w:spacing w:line="440" w:lineRule="exact"/>
                        <w:jc w:val="center"/>
                        <w:rPr>
                          <w:rFonts w:ascii="Arial" w:eastAsia="Times New Roman" w:hAnsi="Arial" w:cs="Arial"/>
                          <w:b/>
                          <w:sz w:val="32"/>
                          <w:szCs w:val="32"/>
                          <w:lang w:val="en-GB" w:eastAsia="ar-SA"/>
                        </w:rPr>
                      </w:pPr>
                      <w:r>
                        <w:rPr>
                          <w:rFonts w:ascii="Arial" w:eastAsia="Times New Roman" w:hAnsi="Arial" w:cs="Arial"/>
                          <w:b/>
                          <w:sz w:val="32"/>
                          <w:szCs w:val="32"/>
                          <w:lang w:val="en-GB" w:eastAsia="ar-SA"/>
                        </w:rPr>
                        <w:t>GRADE 12</w:t>
                      </w:r>
                    </w:p>
                  </w:txbxContent>
                </v:textbox>
              </v:roundrect>
            </w:pict>
          </mc:Fallback>
        </mc:AlternateContent>
      </w:r>
      <w:r w:rsidRPr="003E4EB5">
        <w:rPr>
          <w:rFonts w:ascii="Times New Roman" w:eastAsia="Arial Unicode MS" w:hAnsi="Times New Roman" w:cs="Times New Roman"/>
          <w:b/>
          <w:bCs/>
          <w:kern w:val="1"/>
          <w:sz w:val="24"/>
          <w:szCs w:val="24"/>
          <w:lang w:val="en-GB" w:eastAsia="hi-IN" w:bidi="hi-IN"/>
        </w:rPr>
        <w:t>This question paper consists of</w:t>
      </w:r>
      <w:r w:rsidR="00C83F9C" w:rsidRPr="003E4EB5">
        <w:rPr>
          <w:rFonts w:ascii="Times New Roman" w:eastAsia="Arial Unicode MS" w:hAnsi="Times New Roman" w:cs="Times New Roman"/>
          <w:b/>
          <w:bCs/>
          <w:kern w:val="1"/>
          <w:sz w:val="24"/>
          <w:szCs w:val="24"/>
          <w:lang w:val="en-GB" w:eastAsia="hi-IN" w:bidi="hi-IN"/>
        </w:rPr>
        <w:t xml:space="preserve"> </w:t>
      </w:r>
      <w:r w:rsidR="003344DB" w:rsidRPr="003E4EB5">
        <w:rPr>
          <w:rFonts w:ascii="Times New Roman" w:eastAsia="Arial Unicode MS" w:hAnsi="Times New Roman" w:cs="Times New Roman"/>
          <w:b/>
          <w:bCs/>
          <w:kern w:val="1"/>
          <w:sz w:val="24"/>
          <w:szCs w:val="24"/>
          <w:lang w:val="en-GB" w:eastAsia="hi-IN" w:bidi="hi-IN"/>
        </w:rPr>
        <w:t>1</w:t>
      </w:r>
      <w:r w:rsidR="00B0299A" w:rsidRPr="003E4EB5">
        <w:rPr>
          <w:rFonts w:ascii="Times New Roman" w:eastAsia="Arial Unicode MS" w:hAnsi="Times New Roman" w:cs="Times New Roman"/>
          <w:b/>
          <w:bCs/>
          <w:kern w:val="1"/>
          <w:sz w:val="24"/>
          <w:szCs w:val="24"/>
          <w:lang w:val="en-GB" w:eastAsia="hi-IN" w:bidi="hi-IN"/>
        </w:rPr>
        <w:t>3</w:t>
      </w:r>
      <w:r w:rsidRPr="003E4EB5">
        <w:rPr>
          <w:rFonts w:ascii="Times New Roman" w:eastAsia="Arial Unicode MS" w:hAnsi="Times New Roman" w:cs="Times New Roman"/>
          <w:b/>
          <w:bCs/>
          <w:kern w:val="1"/>
          <w:sz w:val="24"/>
          <w:szCs w:val="24"/>
          <w:lang w:val="en-GB" w:eastAsia="hi-IN" w:bidi="hi-IN"/>
        </w:rPr>
        <w:t xml:space="preserve"> pages, 1 information sheet</w:t>
      </w:r>
      <w:r w:rsidRPr="003E4EB5">
        <w:rPr>
          <w:rFonts w:ascii="Times New Roman" w:eastAsia="Arial Unicode MS" w:hAnsi="Times New Roman" w:cs="Times New Roman"/>
          <w:b/>
          <w:bCs/>
          <w:kern w:val="1"/>
          <w:sz w:val="24"/>
          <w:szCs w:val="24"/>
          <w:lang w:val="en-GB" w:eastAsia="hi-IN" w:bidi="hi-IN"/>
        </w:rPr>
        <w:br/>
      </w:r>
      <w:r w:rsidR="00B85EE2" w:rsidRPr="003E4EB5">
        <w:rPr>
          <w:rFonts w:ascii="Times New Roman" w:eastAsia="Arial Unicode MS" w:hAnsi="Times New Roman" w:cs="Times New Roman"/>
          <w:b/>
          <w:bCs/>
          <w:kern w:val="1"/>
          <w:sz w:val="24"/>
          <w:szCs w:val="24"/>
          <w:lang w:val="en-GB" w:eastAsia="hi-IN" w:bidi="hi-IN"/>
        </w:rPr>
        <w:t xml:space="preserve"> and an answer </w:t>
      </w:r>
      <w:r w:rsidR="007D1FB8" w:rsidRPr="003E4EB5">
        <w:rPr>
          <w:rFonts w:ascii="Times New Roman" w:eastAsia="Arial Unicode MS" w:hAnsi="Times New Roman" w:cs="Times New Roman"/>
          <w:b/>
          <w:bCs/>
          <w:kern w:val="1"/>
          <w:sz w:val="24"/>
          <w:szCs w:val="24"/>
          <w:lang w:val="en-GB" w:eastAsia="hi-IN" w:bidi="hi-IN"/>
        </w:rPr>
        <w:t xml:space="preserve">book of </w:t>
      </w:r>
      <w:r w:rsidR="003A6F58" w:rsidRPr="003E4EB5">
        <w:rPr>
          <w:rFonts w:ascii="Times New Roman" w:eastAsia="Arial Unicode MS" w:hAnsi="Times New Roman" w:cs="Times New Roman"/>
          <w:b/>
          <w:bCs/>
          <w:kern w:val="1"/>
          <w:sz w:val="24"/>
          <w:szCs w:val="24"/>
          <w:lang w:val="en-GB" w:eastAsia="hi-IN" w:bidi="hi-IN"/>
        </w:rPr>
        <w:t>24</w:t>
      </w:r>
      <w:r w:rsidR="00FE320F" w:rsidRPr="003E4EB5">
        <w:rPr>
          <w:rFonts w:ascii="Times New Roman" w:eastAsia="Arial Unicode MS" w:hAnsi="Times New Roman" w:cs="Times New Roman"/>
          <w:b/>
          <w:bCs/>
          <w:kern w:val="1"/>
          <w:sz w:val="24"/>
          <w:szCs w:val="24"/>
          <w:lang w:val="en-GB" w:eastAsia="hi-IN" w:bidi="hi-IN"/>
        </w:rPr>
        <w:t xml:space="preserve"> </w:t>
      </w:r>
      <w:r w:rsidRPr="003E4EB5">
        <w:rPr>
          <w:rFonts w:ascii="Times New Roman" w:eastAsia="Arial Unicode MS" w:hAnsi="Times New Roman" w:cs="Times New Roman"/>
          <w:b/>
          <w:bCs/>
          <w:kern w:val="1"/>
          <w:sz w:val="24"/>
          <w:szCs w:val="24"/>
          <w:lang w:val="en-GB" w:eastAsia="hi-IN" w:bidi="hi-IN"/>
        </w:rPr>
        <w:t>pages.</w:t>
      </w:r>
    </w:p>
    <w:p w14:paraId="7C693103" w14:textId="125F9AB6" w:rsidR="00E94E5B" w:rsidRPr="003E4EB5" w:rsidRDefault="00E94E5B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br w:type="page"/>
      </w:r>
    </w:p>
    <w:tbl>
      <w:tblPr>
        <w:tblW w:w="5069" w:type="pct"/>
        <w:tblInd w:w="-126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9196"/>
      </w:tblGrid>
      <w:tr w:rsidR="008C0C77" w:rsidRPr="003E4EB5" w14:paraId="0740285C" w14:textId="77777777" w:rsidTr="008C0C7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</w:tcPr>
          <w:p w14:paraId="790C17AD" w14:textId="77777777" w:rsidR="008C0C77" w:rsidRPr="003E4EB5" w:rsidRDefault="008C0C77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b/>
                <w:bCs/>
                <w:sz w:val="24"/>
                <w:szCs w:val="24"/>
                <w:lang w:val="en-GB"/>
              </w:rPr>
              <w:lastRenderedPageBreak/>
              <w:t>INSTRUCTIONS AND INFORMATION</w:t>
            </w:r>
          </w:p>
          <w:p w14:paraId="5FF53877" w14:textId="77777777" w:rsidR="008C0C77" w:rsidRPr="003E4EB5" w:rsidRDefault="008C0C77" w:rsidP="00AA3CE1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62022487" w14:textId="5D84075E" w:rsidR="008C0C77" w:rsidRPr="003E4EB5" w:rsidRDefault="008C0C77" w:rsidP="00AA3CE1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Read the following instructions carefully before answering the questions.</w:t>
            </w:r>
          </w:p>
        </w:tc>
      </w:tr>
    </w:tbl>
    <w:p w14:paraId="435918AE" w14:textId="77777777" w:rsidR="00AA3CE1" w:rsidRPr="003E4EB5" w:rsidRDefault="00AA3CE1" w:rsidP="00AA3CE1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  <w:lang w:val="en-GB"/>
        </w:rPr>
      </w:pPr>
    </w:p>
    <w:tbl>
      <w:tblPr>
        <w:tblW w:w="5069" w:type="pct"/>
        <w:tblInd w:w="-126" w:type="dxa"/>
        <w:tblBorders>
          <w:insideH w:val="single" w:sz="4" w:space="0" w:color="auto"/>
        </w:tblBorders>
        <w:tblLook w:val="0000" w:firstRow="0" w:lastRow="0" w:firstColumn="0" w:lastColumn="0" w:noHBand="0" w:noVBand="0"/>
      </w:tblPr>
      <w:tblGrid>
        <w:gridCol w:w="601"/>
        <w:gridCol w:w="8595"/>
      </w:tblGrid>
      <w:tr w:rsidR="00AA3CE1" w:rsidRPr="003E4EB5" w14:paraId="5F539E77" w14:textId="77777777" w:rsidTr="00497767">
        <w:tc>
          <w:tcPr>
            <w:tcW w:w="327" w:type="pct"/>
            <w:tcBorders>
              <w:top w:val="nil"/>
              <w:left w:val="nil"/>
              <w:bottom w:val="nil"/>
              <w:right w:val="nil"/>
            </w:tcBorders>
          </w:tcPr>
          <w:p w14:paraId="4C149B16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1.</w:t>
            </w:r>
          </w:p>
          <w:p w14:paraId="4D8E6698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6B02B99F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2.</w:t>
            </w:r>
          </w:p>
          <w:p w14:paraId="6297F1E2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7A27654E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3.</w:t>
            </w:r>
          </w:p>
          <w:p w14:paraId="54666B5A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78314C02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163DF3A6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4.</w:t>
            </w:r>
          </w:p>
          <w:p w14:paraId="61B8D1CA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0A550BDA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5.</w:t>
            </w:r>
          </w:p>
          <w:p w14:paraId="7BB45906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50C8292C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29E06FB4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6.</w:t>
            </w:r>
          </w:p>
          <w:p w14:paraId="222A0364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40D0D33E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7.</w:t>
            </w:r>
          </w:p>
          <w:p w14:paraId="2644C90B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37E16478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8.</w:t>
            </w:r>
          </w:p>
          <w:p w14:paraId="5CD80F48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5FFE86B5" w14:textId="77777777" w:rsidR="00290577" w:rsidRPr="003E4EB5" w:rsidRDefault="00290577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10F6AC30" w14:textId="6B6D6D14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9.</w:t>
            </w:r>
          </w:p>
          <w:p w14:paraId="62386C00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29942F8B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10.</w:t>
            </w:r>
          </w:p>
        </w:tc>
        <w:tc>
          <w:tcPr>
            <w:tcW w:w="4673" w:type="pct"/>
            <w:tcBorders>
              <w:top w:val="nil"/>
              <w:left w:val="nil"/>
              <w:bottom w:val="nil"/>
              <w:right w:val="nil"/>
            </w:tcBorders>
          </w:tcPr>
          <w:p w14:paraId="34F09E6B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 xml:space="preserve">This question paper consists of 10 questions. </w:t>
            </w:r>
          </w:p>
          <w:p w14:paraId="0DFA4E2F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56961659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Answer ALL the questions in the SPECIAL ANSWER BOOK provided.</w:t>
            </w:r>
          </w:p>
          <w:p w14:paraId="56E433CA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0BA3B5F6" w14:textId="193F6451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Clearly show ALL calculations, diagrams, graphs, etc.</w:t>
            </w:r>
            <w:r w:rsidR="00A60558"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,</w:t>
            </w: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="00C96EE0"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which</w:t>
            </w: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 xml:space="preserve"> you have used in determining your answers.</w:t>
            </w:r>
          </w:p>
          <w:p w14:paraId="22884F39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625401AA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Answers only will NOT necessarily be awarded full marks.</w:t>
            </w:r>
          </w:p>
          <w:p w14:paraId="4BD0CD4B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24609DB9" w14:textId="49AB92A2" w:rsidR="00AA3CE1" w:rsidRPr="003E4EB5" w:rsidRDefault="00A60558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Y</w:t>
            </w:r>
            <w:r w:rsidR="00AA3CE1"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ou may use an approved scientific calculator (non-programmable and non-graphical)</w:t>
            </w: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, unless stated otherwise</w:t>
            </w:r>
            <w:r w:rsidR="00AA3CE1"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.</w:t>
            </w:r>
          </w:p>
          <w:p w14:paraId="298F9621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047F3440" w14:textId="64E9BF4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If necessary, round off answers to TWO decimal places unless stated otherwise.</w:t>
            </w:r>
          </w:p>
          <w:p w14:paraId="1F0440F0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013BE7D2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Diagrams are NOT necessarily drawn to scale.</w:t>
            </w:r>
          </w:p>
          <w:p w14:paraId="72391257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12819682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Number the answers correctly according to the numbering system used in this question paper.</w:t>
            </w:r>
          </w:p>
          <w:p w14:paraId="1077C4D5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5DC6DD6B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An information sheet with formulae is included at the end of the question paper.</w:t>
            </w:r>
          </w:p>
          <w:p w14:paraId="31293AFF" w14:textId="77777777" w:rsidR="00AA3CE1" w:rsidRPr="003E4EB5" w:rsidRDefault="00AA3CE1" w:rsidP="00AA3CE1">
            <w:pPr>
              <w:tabs>
                <w:tab w:val="center" w:pos="8113"/>
              </w:tabs>
              <w:spacing w:after="0" w:line="240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</w:p>
          <w:p w14:paraId="15C91C69" w14:textId="77777777" w:rsidR="00AA3CE1" w:rsidRPr="003E4EB5" w:rsidRDefault="00AA3CE1" w:rsidP="00AA3CE1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eastAsia="SimSun" w:hAnsi="Times New Roman" w:cs="Times New Roman"/>
                <w:sz w:val="24"/>
                <w:szCs w:val="24"/>
                <w:lang w:val="en-GB"/>
              </w:rPr>
              <w:t>Write neatly and legibly.</w:t>
            </w:r>
          </w:p>
        </w:tc>
      </w:tr>
    </w:tbl>
    <w:p w14:paraId="511A8327" w14:textId="77777777" w:rsidR="00D20AC5" w:rsidRPr="003E4EB5" w:rsidRDefault="00D20AC5" w:rsidP="009D51E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0126579F" w14:textId="77777777" w:rsidR="009D51E7" w:rsidRPr="003E4EB5" w:rsidRDefault="009D51E7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36FC2A2E" w14:textId="77777777" w:rsidR="009D51E7" w:rsidRPr="003E4EB5" w:rsidRDefault="009D51E7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02EB0221" w14:textId="77777777" w:rsidR="009D51E7" w:rsidRPr="003E4EB5" w:rsidRDefault="009D51E7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0CBD5BA5" w14:textId="77777777" w:rsidR="009D51E7" w:rsidRPr="003E4EB5" w:rsidRDefault="009D51E7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57719080" w14:textId="77777777" w:rsidR="009D51E7" w:rsidRPr="003E4EB5" w:rsidRDefault="009D51E7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3AC15AE1" w14:textId="77777777" w:rsidR="009D51E7" w:rsidRPr="003E4EB5" w:rsidRDefault="009D51E7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26C832DF" w14:textId="77777777" w:rsidR="009D51E7" w:rsidRPr="003E4EB5" w:rsidRDefault="009D51E7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69545346" w14:textId="77777777" w:rsidR="009D51E7" w:rsidRPr="003E4EB5" w:rsidRDefault="009D51E7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630BA275" w14:textId="77777777" w:rsidR="009D51E7" w:rsidRPr="003E4EB5" w:rsidRDefault="009D51E7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7090C2B1" w14:textId="77777777" w:rsidR="009D51E7" w:rsidRPr="003E4EB5" w:rsidRDefault="009D51E7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7C89F796" w14:textId="77777777" w:rsidR="009D51E7" w:rsidRPr="003E4EB5" w:rsidRDefault="009D51E7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53EC2177" w14:textId="77777777" w:rsidR="009D51E7" w:rsidRPr="003E4EB5" w:rsidRDefault="009D51E7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60D1818B" w14:textId="67635310" w:rsidR="008556FC" w:rsidRPr="003E4EB5" w:rsidRDefault="008556FC" w:rsidP="008556FC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sz w:val="24"/>
          <w:szCs w:val="24"/>
          <w:lang w:val="en-GB"/>
        </w:rPr>
        <w:br w:type="page"/>
      </w:r>
    </w:p>
    <w:p w14:paraId="646A3BFE" w14:textId="77777777" w:rsidR="0056588A" w:rsidRPr="003E4EB5" w:rsidRDefault="0056588A" w:rsidP="0056588A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QUESTION 1</w:t>
      </w:r>
    </w:p>
    <w:p w14:paraId="371BD6E6" w14:textId="77777777" w:rsidR="003835CB" w:rsidRPr="003E4EB5" w:rsidRDefault="003835CB" w:rsidP="0056588A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tbl>
      <w:tblPr>
        <w:tblStyle w:val="TableGrid"/>
        <w:tblW w:w="0" w:type="auto"/>
        <w:tblInd w:w="-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2"/>
        <w:gridCol w:w="186"/>
        <w:gridCol w:w="7944"/>
        <w:gridCol w:w="21"/>
        <w:gridCol w:w="616"/>
      </w:tblGrid>
      <w:tr w:rsidR="000F7C01" w:rsidRPr="003E4EB5" w14:paraId="032A1BEA" w14:textId="77777777" w:rsidTr="005357C1">
        <w:tc>
          <w:tcPr>
            <w:tcW w:w="8553" w:type="dxa"/>
            <w:gridSpan w:val="4"/>
          </w:tcPr>
          <w:p w14:paraId="4E82738C" w14:textId="2B1E5591" w:rsidR="000F7C01" w:rsidRPr="003E4EB5" w:rsidRDefault="000F7C0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The box and whisker</w:t>
            </w:r>
            <w:r w:rsidR="00973481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diagrams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below show the distribution of test scores obtained by a sample of students in Mathematics</w:t>
            </w:r>
            <w:r w:rsidR="00973481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and Science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.</w:t>
            </w:r>
          </w:p>
          <w:p w14:paraId="3A7E2465" w14:textId="42D3E31B" w:rsidR="009F3D27" w:rsidRPr="003E4EB5" w:rsidRDefault="009F3D27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16" w:type="dxa"/>
          </w:tcPr>
          <w:p w14:paraId="14470226" w14:textId="77777777" w:rsidR="000F7C01" w:rsidRPr="003E4EB5" w:rsidRDefault="000F7C0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</w:tr>
      <w:tr w:rsidR="000F7C01" w:rsidRPr="003E4EB5" w14:paraId="411E477F" w14:textId="77777777" w:rsidTr="005357C1">
        <w:tc>
          <w:tcPr>
            <w:tcW w:w="402" w:type="dxa"/>
          </w:tcPr>
          <w:p w14:paraId="017D84A7" w14:textId="77777777" w:rsidR="000F7C01" w:rsidRPr="003E4EB5" w:rsidRDefault="000F7C0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8151" w:type="dxa"/>
            <w:gridSpan w:val="3"/>
          </w:tcPr>
          <w:p w14:paraId="625E15E1" w14:textId="11BB9478" w:rsidR="000F7C01" w:rsidRPr="003E4EB5" w:rsidRDefault="000F7C0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 w:rsidRPr="003E4EB5">
              <w:rPr>
                <w:noProof/>
                <w:lang w:val="en-GB"/>
              </w:rPr>
              <w:drawing>
                <wp:inline distT="0" distB="0" distL="0" distR="0" wp14:anchorId="643B770A" wp14:editId="5B760050">
                  <wp:extent cx="5022358" cy="3219797"/>
                  <wp:effectExtent l="0" t="0" r="6985" b="0"/>
                  <wp:docPr id="56202687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2026878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4702" cy="32341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6" w:type="dxa"/>
          </w:tcPr>
          <w:p w14:paraId="4E7A33B3" w14:textId="77777777" w:rsidR="000F7C01" w:rsidRPr="003E4EB5" w:rsidRDefault="000F7C0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</w:tr>
      <w:tr w:rsidR="005357C1" w:rsidRPr="003E4EB5" w14:paraId="0BF57B05" w14:textId="77777777" w:rsidTr="005357C1">
        <w:tc>
          <w:tcPr>
            <w:tcW w:w="8532" w:type="dxa"/>
            <w:gridSpan w:val="3"/>
          </w:tcPr>
          <w:p w14:paraId="3C5DC410" w14:textId="351ADD61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Use the diagram to determine</w:t>
            </w:r>
            <w:r w:rsidR="00973481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the following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:</w:t>
            </w:r>
          </w:p>
        </w:tc>
        <w:tc>
          <w:tcPr>
            <w:tcW w:w="637" w:type="dxa"/>
            <w:gridSpan w:val="2"/>
          </w:tcPr>
          <w:p w14:paraId="7437639D" w14:textId="77777777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5357C1" w:rsidRPr="003E4EB5" w14:paraId="2EE42DB1" w14:textId="77777777" w:rsidTr="005357C1">
        <w:tc>
          <w:tcPr>
            <w:tcW w:w="588" w:type="dxa"/>
            <w:gridSpan w:val="2"/>
          </w:tcPr>
          <w:p w14:paraId="13B6BEC6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944" w:type="dxa"/>
          </w:tcPr>
          <w:p w14:paraId="64C16C26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37" w:type="dxa"/>
            <w:gridSpan w:val="2"/>
          </w:tcPr>
          <w:p w14:paraId="6B5ECCD0" w14:textId="77777777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5357C1" w:rsidRPr="003E4EB5" w14:paraId="599F6280" w14:textId="77777777" w:rsidTr="005357C1">
        <w:tc>
          <w:tcPr>
            <w:tcW w:w="588" w:type="dxa"/>
            <w:gridSpan w:val="2"/>
          </w:tcPr>
          <w:p w14:paraId="5276EA78" w14:textId="76C78508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.1</w:t>
            </w:r>
          </w:p>
        </w:tc>
        <w:tc>
          <w:tcPr>
            <w:tcW w:w="7944" w:type="dxa"/>
          </w:tcPr>
          <w:p w14:paraId="370DE213" w14:textId="0251C805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The range for Mathematics</w:t>
            </w:r>
            <w:r w:rsidR="00F65817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.</w:t>
            </w:r>
          </w:p>
        </w:tc>
        <w:tc>
          <w:tcPr>
            <w:tcW w:w="637" w:type="dxa"/>
            <w:gridSpan w:val="2"/>
          </w:tcPr>
          <w:p w14:paraId="2AA6BCA2" w14:textId="0EF1FEFF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2)</w:t>
            </w:r>
          </w:p>
        </w:tc>
      </w:tr>
      <w:tr w:rsidR="005357C1" w:rsidRPr="003E4EB5" w14:paraId="44C00598" w14:textId="77777777" w:rsidTr="005357C1">
        <w:tc>
          <w:tcPr>
            <w:tcW w:w="588" w:type="dxa"/>
            <w:gridSpan w:val="2"/>
          </w:tcPr>
          <w:p w14:paraId="5EE64FB7" w14:textId="28F7208F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944" w:type="dxa"/>
          </w:tcPr>
          <w:p w14:paraId="448D077B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37" w:type="dxa"/>
            <w:gridSpan w:val="2"/>
          </w:tcPr>
          <w:p w14:paraId="7164D804" w14:textId="77777777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5357C1" w:rsidRPr="003E4EB5" w14:paraId="3D454856" w14:textId="77777777" w:rsidTr="005357C1">
        <w:tc>
          <w:tcPr>
            <w:tcW w:w="588" w:type="dxa"/>
            <w:gridSpan w:val="2"/>
          </w:tcPr>
          <w:p w14:paraId="37C09920" w14:textId="63C6C3C8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.2</w:t>
            </w:r>
          </w:p>
        </w:tc>
        <w:tc>
          <w:tcPr>
            <w:tcW w:w="7944" w:type="dxa"/>
          </w:tcPr>
          <w:p w14:paraId="72BF3704" w14:textId="23F170C1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The median for </w:t>
            </w:r>
            <w:proofErr w:type="gramStart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Science</w:t>
            </w:r>
            <w:proofErr w:type="gramEnd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.</w:t>
            </w:r>
          </w:p>
        </w:tc>
        <w:tc>
          <w:tcPr>
            <w:tcW w:w="637" w:type="dxa"/>
            <w:gridSpan w:val="2"/>
          </w:tcPr>
          <w:p w14:paraId="2CAE7EDA" w14:textId="61C925C2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1)</w:t>
            </w:r>
          </w:p>
        </w:tc>
      </w:tr>
      <w:tr w:rsidR="005357C1" w:rsidRPr="003E4EB5" w14:paraId="14599FC8" w14:textId="77777777" w:rsidTr="005357C1">
        <w:tc>
          <w:tcPr>
            <w:tcW w:w="588" w:type="dxa"/>
            <w:gridSpan w:val="2"/>
          </w:tcPr>
          <w:p w14:paraId="407237E0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944" w:type="dxa"/>
          </w:tcPr>
          <w:p w14:paraId="78D67379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37" w:type="dxa"/>
            <w:gridSpan w:val="2"/>
          </w:tcPr>
          <w:p w14:paraId="5618E6C3" w14:textId="77777777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5357C1" w:rsidRPr="003E4EB5" w14:paraId="77247944" w14:textId="77777777" w:rsidTr="005357C1">
        <w:tc>
          <w:tcPr>
            <w:tcW w:w="588" w:type="dxa"/>
            <w:gridSpan w:val="2"/>
          </w:tcPr>
          <w:p w14:paraId="5D6B8C6A" w14:textId="05BFE952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.3</w:t>
            </w:r>
          </w:p>
        </w:tc>
        <w:tc>
          <w:tcPr>
            <w:tcW w:w="7944" w:type="dxa"/>
          </w:tcPr>
          <w:p w14:paraId="01F6B2BA" w14:textId="4CCB07A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The interquartile range for </w:t>
            </w:r>
            <w:proofErr w:type="gramStart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Science</w:t>
            </w:r>
            <w:proofErr w:type="gramEnd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.</w:t>
            </w:r>
          </w:p>
        </w:tc>
        <w:tc>
          <w:tcPr>
            <w:tcW w:w="637" w:type="dxa"/>
            <w:gridSpan w:val="2"/>
          </w:tcPr>
          <w:p w14:paraId="7033327B" w14:textId="40E5D356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2)</w:t>
            </w:r>
          </w:p>
        </w:tc>
      </w:tr>
      <w:tr w:rsidR="005357C1" w:rsidRPr="003E4EB5" w14:paraId="356A7F20" w14:textId="77777777" w:rsidTr="005357C1">
        <w:tc>
          <w:tcPr>
            <w:tcW w:w="588" w:type="dxa"/>
            <w:gridSpan w:val="2"/>
          </w:tcPr>
          <w:p w14:paraId="222D189E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944" w:type="dxa"/>
          </w:tcPr>
          <w:p w14:paraId="371636C5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37" w:type="dxa"/>
            <w:gridSpan w:val="2"/>
          </w:tcPr>
          <w:p w14:paraId="6A400772" w14:textId="77777777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5357C1" w:rsidRPr="003E4EB5" w14:paraId="7DDBDC18" w14:textId="77777777" w:rsidTr="005357C1">
        <w:tc>
          <w:tcPr>
            <w:tcW w:w="588" w:type="dxa"/>
            <w:gridSpan w:val="2"/>
          </w:tcPr>
          <w:p w14:paraId="5E1069CD" w14:textId="0F30A0E9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.4</w:t>
            </w:r>
          </w:p>
        </w:tc>
        <w:tc>
          <w:tcPr>
            <w:tcW w:w="7944" w:type="dxa"/>
          </w:tcPr>
          <w:p w14:paraId="36B7C40D" w14:textId="23D23256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Which examination was easier for the students</w:t>
            </w:r>
            <w:r w:rsidR="00A60D5A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?</w:t>
            </w:r>
            <w:r w:rsidR="00E7117A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Motivate your answer.</w:t>
            </w:r>
          </w:p>
        </w:tc>
        <w:tc>
          <w:tcPr>
            <w:tcW w:w="637" w:type="dxa"/>
            <w:gridSpan w:val="2"/>
          </w:tcPr>
          <w:p w14:paraId="42E8F3C0" w14:textId="5DDF9EDC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2)</w:t>
            </w:r>
          </w:p>
        </w:tc>
      </w:tr>
      <w:tr w:rsidR="005357C1" w:rsidRPr="003E4EB5" w14:paraId="4DDBC657" w14:textId="77777777" w:rsidTr="005357C1">
        <w:tc>
          <w:tcPr>
            <w:tcW w:w="588" w:type="dxa"/>
            <w:gridSpan w:val="2"/>
          </w:tcPr>
          <w:p w14:paraId="2FE12BE4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944" w:type="dxa"/>
          </w:tcPr>
          <w:p w14:paraId="6C5D97FA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37" w:type="dxa"/>
            <w:gridSpan w:val="2"/>
          </w:tcPr>
          <w:p w14:paraId="5D9C3CF7" w14:textId="77777777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5357C1" w:rsidRPr="003E4EB5" w14:paraId="473A0C6E" w14:textId="77777777" w:rsidTr="005357C1">
        <w:tc>
          <w:tcPr>
            <w:tcW w:w="588" w:type="dxa"/>
            <w:gridSpan w:val="2"/>
          </w:tcPr>
          <w:p w14:paraId="4C7B7C03" w14:textId="360C20E1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.5</w:t>
            </w:r>
          </w:p>
        </w:tc>
        <w:tc>
          <w:tcPr>
            <w:tcW w:w="7944" w:type="dxa"/>
          </w:tcPr>
          <w:p w14:paraId="385159D4" w14:textId="02ECDBF2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Which examination has a weaker spread of scores? Justify</w:t>
            </w:r>
            <w:r w:rsidR="00A60D5A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by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giving </w:t>
            </w:r>
            <w:r w:rsidR="002A6DBB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TWO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reasons.</w:t>
            </w:r>
          </w:p>
        </w:tc>
        <w:tc>
          <w:tcPr>
            <w:tcW w:w="637" w:type="dxa"/>
            <w:gridSpan w:val="2"/>
          </w:tcPr>
          <w:p w14:paraId="692BCDC2" w14:textId="77777777" w:rsidR="00A60558" w:rsidRPr="003E4EB5" w:rsidRDefault="00A60558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  <w:p w14:paraId="23EFF295" w14:textId="56251F3A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2)</w:t>
            </w:r>
          </w:p>
        </w:tc>
      </w:tr>
      <w:tr w:rsidR="005357C1" w:rsidRPr="003E4EB5" w14:paraId="2CCA0603" w14:textId="77777777" w:rsidTr="005357C1">
        <w:tc>
          <w:tcPr>
            <w:tcW w:w="588" w:type="dxa"/>
            <w:gridSpan w:val="2"/>
          </w:tcPr>
          <w:p w14:paraId="09CFC36F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944" w:type="dxa"/>
          </w:tcPr>
          <w:p w14:paraId="02893439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37" w:type="dxa"/>
            <w:gridSpan w:val="2"/>
          </w:tcPr>
          <w:p w14:paraId="64A51957" w14:textId="77777777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5357C1" w:rsidRPr="003E4EB5" w14:paraId="197642E5" w14:textId="77777777" w:rsidTr="005357C1">
        <w:tc>
          <w:tcPr>
            <w:tcW w:w="588" w:type="dxa"/>
            <w:gridSpan w:val="2"/>
          </w:tcPr>
          <w:p w14:paraId="2F1E1EE4" w14:textId="7AA42375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.6</w:t>
            </w:r>
          </w:p>
        </w:tc>
        <w:tc>
          <w:tcPr>
            <w:tcW w:w="7944" w:type="dxa"/>
          </w:tcPr>
          <w:p w14:paraId="3193D6F6" w14:textId="71CCFAD8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If a learner from the Science sample is selected</w:t>
            </w:r>
            <w:r w:rsidR="00A60D5A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random</w:t>
            </w:r>
            <w:r w:rsidR="00A60D5A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ly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, find the probability that the</w:t>
            </w:r>
            <w:r w:rsidR="00A60D5A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learner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achieved a mark greater than 70%.</w:t>
            </w:r>
          </w:p>
        </w:tc>
        <w:tc>
          <w:tcPr>
            <w:tcW w:w="637" w:type="dxa"/>
            <w:gridSpan w:val="2"/>
          </w:tcPr>
          <w:p w14:paraId="3AF99259" w14:textId="77777777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  <w:p w14:paraId="0FAA75CF" w14:textId="12F0CD1D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1)</w:t>
            </w:r>
          </w:p>
        </w:tc>
      </w:tr>
      <w:tr w:rsidR="005357C1" w:rsidRPr="003E4EB5" w14:paraId="2BE29733" w14:textId="77777777" w:rsidTr="005357C1">
        <w:tc>
          <w:tcPr>
            <w:tcW w:w="588" w:type="dxa"/>
            <w:gridSpan w:val="2"/>
          </w:tcPr>
          <w:p w14:paraId="01246F43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944" w:type="dxa"/>
          </w:tcPr>
          <w:p w14:paraId="6DCD0CEB" w14:textId="77777777" w:rsidR="005357C1" w:rsidRPr="003E4EB5" w:rsidRDefault="005357C1" w:rsidP="0056588A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37" w:type="dxa"/>
            <w:gridSpan w:val="2"/>
          </w:tcPr>
          <w:p w14:paraId="6E757A52" w14:textId="5423D3C4" w:rsidR="005357C1" w:rsidRPr="003E4EB5" w:rsidRDefault="005357C1" w:rsidP="00180824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[10]</w:t>
            </w:r>
          </w:p>
        </w:tc>
      </w:tr>
    </w:tbl>
    <w:p w14:paraId="35D4A9E1" w14:textId="77777777" w:rsidR="00640D62" w:rsidRPr="003E4EB5" w:rsidRDefault="00640D62">
      <w:pPr>
        <w:rPr>
          <w:lang w:val="en-GB"/>
        </w:rPr>
      </w:pPr>
      <w:r w:rsidRPr="003E4EB5">
        <w:rPr>
          <w:lang w:val="en-GB"/>
        </w:rPr>
        <w:br w:type="page"/>
      </w:r>
    </w:p>
    <w:p w14:paraId="24EE0454" w14:textId="0CC498CC" w:rsidR="00A234CD" w:rsidRPr="003E4EB5" w:rsidRDefault="007D1C69" w:rsidP="00A234CD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QUESTION</w:t>
      </w:r>
      <w:r w:rsidR="00A234CD" w:rsidRPr="003E4EB5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56588A" w:rsidRPr="003E4EB5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</w:p>
    <w:p w14:paraId="40D23FF1" w14:textId="77777777" w:rsidR="00EF0C07" w:rsidRPr="003E4EB5" w:rsidRDefault="00EF0C07" w:rsidP="00A234CD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tbl>
      <w:tblPr>
        <w:tblStyle w:val="TableGrid"/>
        <w:tblW w:w="0" w:type="auto"/>
        <w:tblInd w:w="-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"/>
        <w:gridCol w:w="668"/>
        <w:gridCol w:w="7227"/>
        <w:gridCol w:w="609"/>
      </w:tblGrid>
      <w:tr w:rsidR="008C50A5" w:rsidRPr="003E4EB5" w14:paraId="01EBBD21" w14:textId="77777777" w:rsidTr="007061A3">
        <w:tc>
          <w:tcPr>
            <w:tcW w:w="8560" w:type="dxa"/>
            <w:gridSpan w:val="3"/>
          </w:tcPr>
          <w:p w14:paraId="5FF00EA3" w14:textId="539A0694" w:rsidR="008C50A5" w:rsidRPr="003E4EB5" w:rsidRDefault="008C50A5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Refer to the statements below and answer the questions that follow:</w:t>
            </w:r>
          </w:p>
        </w:tc>
        <w:tc>
          <w:tcPr>
            <w:tcW w:w="609" w:type="dxa"/>
          </w:tcPr>
          <w:p w14:paraId="176E6A2B" w14:textId="77777777" w:rsidR="008C50A5" w:rsidRPr="003E4EB5" w:rsidRDefault="008C50A5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</w:tr>
      <w:tr w:rsidR="00806596" w:rsidRPr="003E4EB5" w14:paraId="16290BFA" w14:textId="77777777" w:rsidTr="007061A3">
        <w:tc>
          <w:tcPr>
            <w:tcW w:w="8560" w:type="dxa"/>
            <w:gridSpan w:val="3"/>
          </w:tcPr>
          <w:p w14:paraId="5331E320" w14:textId="77777777" w:rsidR="00806596" w:rsidRPr="003E4EB5" w:rsidRDefault="00806596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09" w:type="dxa"/>
          </w:tcPr>
          <w:p w14:paraId="3BE33305" w14:textId="77777777" w:rsidR="00806596" w:rsidRPr="003E4EB5" w:rsidRDefault="00806596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</w:tr>
      <w:tr w:rsidR="00806596" w:rsidRPr="003E4EB5" w14:paraId="031BD615" w14:textId="77777777" w:rsidTr="007061A3">
        <w:tc>
          <w:tcPr>
            <w:tcW w:w="8560" w:type="dxa"/>
            <w:gridSpan w:val="3"/>
          </w:tcPr>
          <w:p w14:paraId="12DF5564" w14:textId="50817593" w:rsidR="00806596" w:rsidRPr="003E4EB5" w:rsidRDefault="00806596" w:rsidP="00806596">
            <w:pPr>
              <w:pStyle w:val="ListParagraph"/>
              <w:numPr>
                <w:ilvl w:val="0"/>
                <w:numId w:val="6"/>
              </w:numPr>
              <w:ind w:left="463" w:hanging="463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A least squares regression line</w:t>
            </w:r>
            <w:r w:rsidR="000F53BA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(</w:t>
            </w:r>
            <w:r w:rsidR="0046259C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a</w:t>
            </w:r>
            <w:r w:rsidR="000F53BA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line of best fit)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has an equation </w:t>
            </w:r>
            <w:proofErr w:type="gramStart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of</w:t>
            </w:r>
            <w:r w:rsidR="00033B0D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y</w:t>
            </w:r>
            <w:proofErr w:type="gramEnd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= </w:t>
            </w:r>
            <w:r w:rsidR="00234047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49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–</w:t>
            </w:r>
            <w:r w:rsidR="00234047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3</w:t>
            </w:r>
            <w:r w:rsidRPr="003E4EB5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x</w:t>
            </w:r>
          </w:p>
          <w:p w14:paraId="7B6ADC6C" w14:textId="44991BEB" w:rsidR="00806596" w:rsidRPr="003E4EB5" w:rsidRDefault="00806596" w:rsidP="00806596">
            <w:pPr>
              <w:pStyle w:val="ListParagraph"/>
              <w:numPr>
                <w:ilvl w:val="0"/>
                <w:numId w:val="6"/>
              </w:numPr>
              <w:ind w:left="463" w:hanging="463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There is one outlier that has been identified as (</w:t>
            </w:r>
            <w:proofErr w:type="gramStart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9</w:t>
            </w:r>
            <w:r w:rsidR="00B81651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;</w:t>
            </w:r>
            <w:proofErr w:type="gramEnd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4)</w:t>
            </w:r>
          </w:p>
          <w:p w14:paraId="299239B5" w14:textId="3216E812" w:rsidR="00806596" w:rsidRPr="003E4EB5" w:rsidRDefault="00806596" w:rsidP="00806596">
            <w:pPr>
              <w:pStyle w:val="ListParagraph"/>
              <w:numPr>
                <w:ilvl w:val="0"/>
                <w:numId w:val="6"/>
              </w:numPr>
              <w:ind w:left="463" w:hanging="463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The correlation coefficient is very strong</w:t>
            </w:r>
          </w:p>
        </w:tc>
        <w:tc>
          <w:tcPr>
            <w:tcW w:w="609" w:type="dxa"/>
          </w:tcPr>
          <w:p w14:paraId="69BC97E3" w14:textId="77777777" w:rsidR="00806596" w:rsidRPr="003E4EB5" w:rsidRDefault="00806596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</w:tr>
      <w:tr w:rsidR="008C50A5" w:rsidRPr="003E4EB5" w14:paraId="32BF2693" w14:textId="77777777" w:rsidTr="007061A3">
        <w:tc>
          <w:tcPr>
            <w:tcW w:w="665" w:type="dxa"/>
          </w:tcPr>
          <w:p w14:paraId="0E8EADBA" w14:textId="77777777" w:rsidR="008C50A5" w:rsidRPr="003E4EB5" w:rsidRDefault="008C50A5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68" w:type="dxa"/>
          </w:tcPr>
          <w:p w14:paraId="12AB848E" w14:textId="77777777" w:rsidR="008C50A5" w:rsidRPr="003E4EB5" w:rsidRDefault="008C50A5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227" w:type="dxa"/>
          </w:tcPr>
          <w:p w14:paraId="5908E6BE" w14:textId="77777777" w:rsidR="008C50A5" w:rsidRPr="003E4EB5" w:rsidRDefault="008C50A5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09" w:type="dxa"/>
          </w:tcPr>
          <w:p w14:paraId="4588F8D7" w14:textId="77777777" w:rsidR="008C50A5" w:rsidRPr="003E4EB5" w:rsidRDefault="008C50A5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806596" w:rsidRPr="003E4EB5" w14:paraId="32F80298" w14:textId="77777777" w:rsidTr="007061A3">
        <w:tc>
          <w:tcPr>
            <w:tcW w:w="665" w:type="dxa"/>
          </w:tcPr>
          <w:p w14:paraId="5DF08558" w14:textId="0B6DECF1" w:rsidR="00806596" w:rsidRPr="003E4EB5" w:rsidRDefault="00806596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2.1</w:t>
            </w:r>
          </w:p>
        </w:tc>
        <w:tc>
          <w:tcPr>
            <w:tcW w:w="7895" w:type="dxa"/>
            <w:gridSpan w:val="2"/>
          </w:tcPr>
          <w:p w14:paraId="09A98080" w14:textId="77777777" w:rsidR="00806596" w:rsidRPr="003E4EB5" w:rsidRDefault="00806596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If the outlier was removed, would the correlation coefficient be stronger? </w:t>
            </w:r>
          </w:p>
          <w:p w14:paraId="643F2EFD" w14:textId="07C6B0A7" w:rsidR="00806596" w:rsidRPr="003E4EB5" w:rsidRDefault="00806596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Explain your answer.)</w:t>
            </w:r>
          </w:p>
        </w:tc>
        <w:tc>
          <w:tcPr>
            <w:tcW w:w="609" w:type="dxa"/>
          </w:tcPr>
          <w:p w14:paraId="2666F3E9" w14:textId="77777777" w:rsidR="00806596" w:rsidRPr="003E4EB5" w:rsidRDefault="00806596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  <w:p w14:paraId="66FA7F71" w14:textId="172A2FDC" w:rsidR="00806596" w:rsidRPr="003E4EB5" w:rsidRDefault="00806596" w:rsidP="00B81651">
            <w:pPr>
              <w:tabs>
                <w:tab w:val="left" w:pos="919"/>
              </w:tabs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1)</w:t>
            </w:r>
          </w:p>
        </w:tc>
      </w:tr>
      <w:tr w:rsidR="00EF0C07" w:rsidRPr="003E4EB5" w14:paraId="081DF7BD" w14:textId="77777777" w:rsidTr="007061A3">
        <w:tc>
          <w:tcPr>
            <w:tcW w:w="665" w:type="dxa"/>
          </w:tcPr>
          <w:p w14:paraId="6F885450" w14:textId="70D11FE5" w:rsidR="00EF0C07" w:rsidRPr="003E4EB5" w:rsidRDefault="00EF0C07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68" w:type="dxa"/>
          </w:tcPr>
          <w:p w14:paraId="5C176BC2" w14:textId="77777777" w:rsidR="00EF0C07" w:rsidRPr="003E4EB5" w:rsidRDefault="00EF0C07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227" w:type="dxa"/>
          </w:tcPr>
          <w:p w14:paraId="098DE47F" w14:textId="77777777" w:rsidR="00EF0C07" w:rsidRPr="003E4EB5" w:rsidRDefault="00EF0C07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09" w:type="dxa"/>
          </w:tcPr>
          <w:p w14:paraId="238388A5" w14:textId="77777777" w:rsidR="00EF0C07" w:rsidRPr="003E4EB5" w:rsidRDefault="00EF0C07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806596" w:rsidRPr="003E4EB5" w14:paraId="0C1A9C6E" w14:textId="77777777" w:rsidTr="007061A3">
        <w:tc>
          <w:tcPr>
            <w:tcW w:w="665" w:type="dxa"/>
          </w:tcPr>
          <w:p w14:paraId="00B5C051" w14:textId="713D017C" w:rsidR="00806596" w:rsidRPr="003E4EB5" w:rsidRDefault="00806596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2.2</w:t>
            </w:r>
          </w:p>
        </w:tc>
        <w:tc>
          <w:tcPr>
            <w:tcW w:w="7895" w:type="dxa"/>
            <w:gridSpan w:val="2"/>
          </w:tcPr>
          <w:p w14:paraId="1F367B8F" w14:textId="2678BD56" w:rsidR="00806596" w:rsidRPr="003E4EB5" w:rsidRDefault="00806596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Is the correlation coefficient closer to one or negative</w:t>
            </w:r>
            <w:r w:rsidR="00B81651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one? (Explain your answer.)</w:t>
            </w:r>
          </w:p>
        </w:tc>
        <w:tc>
          <w:tcPr>
            <w:tcW w:w="609" w:type="dxa"/>
          </w:tcPr>
          <w:p w14:paraId="23A90EB3" w14:textId="77777777" w:rsidR="00806596" w:rsidRPr="003E4EB5" w:rsidRDefault="00806596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  <w:p w14:paraId="082EF285" w14:textId="62FB45E5" w:rsidR="00806596" w:rsidRPr="003E4EB5" w:rsidRDefault="00806596" w:rsidP="00B81651">
            <w:pPr>
              <w:tabs>
                <w:tab w:val="left" w:pos="919"/>
              </w:tabs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2)</w:t>
            </w:r>
          </w:p>
        </w:tc>
      </w:tr>
      <w:tr w:rsidR="00EF0C07" w:rsidRPr="003E4EB5" w14:paraId="5686E30F" w14:textId="77777777" w:rsidTr="007061A3">
        <w:tc>
          <w:tcPr>
            <w:tcW w:w="665" w:type="dxa"/>
          </w:tcPr>
          <w:p w14:paraId="73EFDFB4" w14:textId="77777777" w:rsidR="00EF0C07" w:rsidRPr="003E4EB5" w:rsidRDefault="00EF0C07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68" w:type="dxa"/>
          </w:tcPr>
          <w:p w14:paraId="546601FD" w14:textId="77777777" w:rsidR="00EF0C07" w:rsidRPr="003E4EB5" w:rsidRDefault="00EF0C07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227" w:type="dxa"/>
          </w:tcPr>
          <w:p w14:paraId="68671BA7" w14:textId="77777777" w:rsidR="00EF0C07" w:rsidRPr="003E4EB5" w:rsidRDefault="00EF0C07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09" w:type="dxa"/>
          </w:tcPr>
          <w:p w14:paraId="569CC037" w14:textId="77777777" w:rsidR="00EF0C07" w:rsidRPr="003E4EB5" w:rsidRDefault="00EF0C07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806596" w:rsidRPr="003E4EB5" w14:paraId="401A4C8B" w14:textId="77777777" w:rsidTr="007061A3">
        <w:tc>
          <w:tcPr>
            <w:tcW w:w="665" w:type="dxa"/>
          </w:tcPr>
          <w:p w14:paraId="52A06611" w14:textId="56FA16E0" w:rsidR="00806596" w:rsidRPr="003E4EB5" w:rsidRDefault="00806596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2.3</w:t>
            </w:r>
          </w:p>
        </w:tc>
        <w:tc>
          <w:tcPr>
            <w:tcW w:w="7895" w:type="dxa"/>
            <w:gridSpan w:val="2"/>
          </w:tcPr>
          <w:p w14:paraId="1FA29CA2" w14:textId="178F424D" w:rsidR="00806596" w:rsidRPr="003E4EB5" w:rsidRDefault="00806596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If a line of best fit</w:t>
            </w:r>
            <w:r w:rsidR="00B81651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is used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, would it be perfectly accurate? (Explain your answer.)</w:t>
            </w:r>
          </w:p>
        </w:tc>
        <w:tc>
          <w:tcPr>
            <w:tcW w:w="609" w:type="dxa"/>
          </w:tcPr>
          <w:p w14:paraId="3C5FBE74" w14:textId="392308D2" w:rsidR="00806596" w:rsidRPr="003E4EB5" w:rsidRDefault="00B81651" w:rsidP="00B81651">
            <w:pPr>
              <w:tabs>
                <w:tab w:val="left" w:pos="919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</w:t>
            </w:r>
            <w:r w:rsidR="00806596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2)</w:t>
            </w:r>
          </w:p>
        </w:tc>
      </w:tr>
      <w:tr w:rsidR="007C739C" w:rsidRPr="003E4EB5" w14:paraId="720F180D" w14:textId="77777777" w:rsidTr="007061A3">
        <w:tc>
          <w:tcPr>
            <w:tcW w:w="665" w:type="dxa"/>
          </w:tcPr>
          <w:p w14:paraId="4BF7599F" w14:textId="77777777" w:rsidR="007C739C" w:rsidRPr="003E4EB5" w:rsidRDefault="007C739C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68" w:type="dxa"/>
          </w:tcPr>
          <w:p w14:paraId="6B35FC87" w14:textId="77777777" w:rsidR="007C739C" w:rsidRPr="003E4EB5" w:rsidRDefault="007C739C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227" w:type="dxa"/>
          </w:tcPr>
          <w:p w14:paraId="1125CA19" w14:textId="77777777" w:rsidR="007C739C" w:rsidRPr="003E4EB5" w:rsidRDefault="007C739C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09" w:type="dxa"/>
          </w:tcPr>
          <w:p w14:paraId="71C6C8B7" w14:textId="77777777" w:rsidR="007C739C" w:rsidRPr="003E4EB5" w:rsidRDefault="007C739C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806596" w:rsidRPr="003E4EB5" w14:paraId="43BAB202" w14:textId="77777777" w:rsidTr="007061A3">
        <w:tc>
          <w:tcPr>
            <w:tcW w:w="665" w:type="dxa"/>
          </w:tcPr>
          <w:p w14:paraId="481AA96D" w14:textId="37AEFAA9" w:rsidR="00806596" w:rsidRPr="003E4EB5" w:rsidRDefault="00806596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2.4</w:t>
            </w:r>
          </w:p>
        </w:tc>
        <w:tc>
          <w:tcPr>
            <w:tcW w:w="7895" w:type="dxa"/>
            <w:gridSpan w:val="2"/>
          </w:tcPr>
          <w:p w14:paraId="2D4B5404" w14:textId="070D741E" w:rsidR="00806596" w:rsidRPr="003E4EB5" w:rsidRDefault="00806596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An individual</w:t>
            </w:r>
            <w:r w:rsidR="00B81651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predict</w:t>
            </w:r>
            <w:r w:rsidR="00B81651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s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that if </w:t>
            </w:r>
            <w:r w:rsidRPr="003E4EB5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 xml:space="preserve">x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has a value of </w:t>
            </w:r>
            <w:proofErr w:type="gramStart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30,</w:t>
            </w:r>
            <w:r w:rsidR="00B0299A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y</w:t>
            </w:r>
            <w:proofErr w:type="gramEnd"/>
            <w:r w:rsidRPr="003E4EB5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 xml:space="preserve"> </w:t>
            </w:r>
            <w:r w:rsidR="00262E9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will have a value of </w:t>
            </w:r>
            <w:r w:rsidR="00033B0D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–</w:t>
            </w:r>
            <w:r w:rsidR="00234047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41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. </w:t>
            </w:r>
            <w:r w:rsidR="000753E5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However,</w:t>
            </w:r>
            <w:r w:rsidR="00B81651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h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is friend explains that he is extrapolating and that his result is </w:t>
            </w:r>
            <w:r w:rsidR="00973481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in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accurate. Explain what his friend is referring to.</w:t>
            </w:r>
          </w:p>
        </w:tc>
        <w:tc>
          <w:tcPr>
            <w:tcW w:w="609" w:type="dxa"/>
          </w:tcPr>
          <w:p w14:paraId="03F23565" w14:textId="77777777" w:rsidR="00806596" w:rsidRPr="003E4EB5" w:rsidRDefault="00806596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  <w:p w14:paraId="0C1274DB" w14:textId="77777777" w:rsidR="00806596" w:rsidRPr="003E4EB5" w:rsidRDefault="00806596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  <w:p w14:paraId="3DE2E011" w14:textId="366459A2" w:rsidR="00806596" w:rsidRPr="003E4EB5" w:rsidRDefault="00806596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2)</w:t>
            </w:r>
          </w:p>
        </w:tc>
      </w:tr>
      <w:tr w:rsidR="007C739C" w:rsidRPr="003E4EB5" w14:paraId="2F4D4279" w14:textId="77777777" w:rsidTr="007061A3">
        <w:tc>
          <w:tcPr>
            <w:tcW w:w="665" w:type="dxa"/>
          </w:tcPr>
          <w:p w14:paraId="6C4BDBA7" w14:textId="77777777" w:rsidR="007C739C" w:rsidRPr="003E4EB5" w:rsidRDefault="007C739C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68" w:type="dxa"/>
          </w:tcPr>
          <w:p w14:paraId="35368935" w14:textId="77777777" w:rsidR="007C739C" w:rsidRPr="003E4EB5" w:rsidRDefault="007C739C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227" w:type="dxa"/>
          </w:tcPr>
          <w:p w14:paraId="083A93B1" w14:textId="77777777" w:rsidR="007C739C" w:rsidRPr="003E4EB5" w:rsidRDefault="007C739C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609" w:type="dxa"/>
          </w:tcPr>
          <w:p w14:paraId="4A40B42F" w14:textId="17B9EB3B" w:rsidR="007C739C" w:rsidRPr="003E4EB5" w:rsidRDefault="00E6480F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[7]</w:t>
            </w:r>
          </w:p>
        </w:tc>
      </w:tr>
      <w:tr w:rsidR="00EF0C07" w:rsidRPr="003E4EB5" w14:paraId="6D572E62" w14:textId="77777777" w:rsidTr="007061A3">
        <w:tc>
          <w:tcPr>
            <w:tcW w:w="665" w:type="dxa"/>
          </w:tcPr>
          <w:p w14:paraId="0FC19191" w14:textId="77777777" w:rsidR="00EF0C07" w:rsidRPr="003E4EB5" w:rsidRDefault="00EF0C07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68" w:type="dxa"/>
          </w:tcPr>
          <w:p w14:paraId="0FFA165C" w14:textId="77777777" w:rsidR="00EF0C07" w:rsidRPr="003E4EB5" w:rsidRDefault="00EF0C07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227" w:type="dxa"/>
          </w:tcPr>
          <w:p w14:paraId="0838811F" w14:textId="77777777" w:rsidR="00EF0C07" w:rsidRPr="003E4EB5" w:rsidRDefault="00EF0C07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09" w:type="dxa"/>
          </w:tcPr>
          <w:p w14:paraId="7ABE307D" w14:textId="77777777" w:rsidR="00EF0C07" w:rsidRPr="003E4EB5" w:rsidRDefault="00EF0C07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EF0C07" w:rsidRPr="003E4EB5" w14:paraId="16E09D19" w14:textId="77777777" w:rsidTr="007061A3">
        <w:tc>
          <w:tcPr>
            <w:tcW w:w="665" w:type="dxa"/>
          </w:tcPr>
          <w:p w14:paraId="449B52EC" w14:textId="77777777" w:rsidR="00EF0C07" w:rsidRPr="003E4EB5" w:rsidRDefault="00EF0C07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68" w:type="dxa"/>
          </w:tcPr>
          <w:p w14:paraId="15C9022D" w14:textId="77777777" w:rsidR="00EF0C07" w:rsidRPr="003E4EB5" w:rsidRDefault="00EF0C07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227" w:type="dxa"/>
          </w:tcPr>
          <w:p w14:paraId="5B65350A" w14:textId="77777777" w:rsidR="00EF0C07" w:rsidRPr="003E4EB5" w:rsidRDefault="00EF0C07" w:rsidP="00A234CD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09" w:type="dxa"/>
          </w:tcPr>
          <w:p w14:paraId="54B09F6B" w14:textId="77777777" w:rsidR="00EF0C07" w:rsidRPr="003E4EB5" w:rsidRDefault="00EF0C07" w:rsidP="00806596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</w:tbl>
    <w:p w14:paraId="602B943B" w14:textId="77777777" w:rsidR="00EF0C07" w:rsidRPr="003E4EB5" w:rsidRDefault="00EF0C07" w:rsidP="00A234CD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7EAB1ADB" w14:textId="6F95B6CC" w:rsidR="007579DC" w:rsidRPr="003E4EB5" w:rsidRDefault="00640D62" w:rsidP="007579DC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br w:type="page"/>
      </w:r>
    </w:p>
    <w:p w14:paraId="080BF8BF" w14:textId="023321FA" w:rsidR="00033F4F" w:rsidRPr="003E4EB5" w:rsidRDefault="007D1C69" w:rsidP="007579DC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QUESTION</w:t>
      </w:r>
      <w:r w:rsidR="00033F4F" w:rsidRPr="003E4EB5">
        <w:rPr>
          <w:rFonts w:ascii="Times New Roman" w:hAnsi="Times New Roman" w:cs="Times New Roman"/>
          <w:b/>
          <w:sz w:val="24"/>
          <w:szCs w:val="24"/>
          <w:lang w:val="en-GB"/>
        </w:rPr>
        <w:t xml:space="preserve"> 3</w:t>
      </w:r>
    </w:p>
    <w:tbl>
      <w:tblPr>
        <w:tblStyle w:val="TableGrid"/>
        <w:tblW w:w="0" w:type="auto"/>
        <w:tblInd w:w="-1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8"/>
        <w:gridCol w:w="567"/>
        <w:gridCol w:w="7324"/>
        <w:gridCol w:w="618"/>
      </w:tblGrid>
      <w:tr w:rsidR="00615041" w:rsidRPr="003E4EB5" w14:paraId="012DCDB2" w14:textId="77777777" w:rsidTr="007061A3">
        <w:tc>
          <w:tcPr>
            <w:tcW w:w="9197" w:type="dxa"/>
            <w:gridSpan w:val="4"/>
          </w:tcPr>
          <w:p w14:paraId="28CF4F0E" w14:textId="354D21A8" w:rsidR="00615041" w:rsidRPr="003E4EB5" w:rsidRDefault="00615041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In the diagram </w:t>
            </w:r>
            <w:r w:rsidR="00E5339B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below,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PQR is a triangle with vertices </w:t>
            </w:r>
            <w:proofErr w:type="gramStart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P(</w:t>
            </w:r>
            <w:proofErr w:type="gramEnd"/>
            <w:r w:rsidR="0040567F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–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5; –3), </w:t>
            </w:r>
            <w:proofErr w:type="gramStart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Q(</w:t>
            </w:r>
            <w:proofErr w:type="gramEnd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–3; 3) and </w:t>
            </w:r>
            <w:proofErr w:type="gramStart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R(</w:t>
            </w:r>
            <w:proofErr w:type="gramEnd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5; –3)         </w:t>
            </w:r>
          </w:p>
          <w:p w14:paraId="32304758" w14:textId="5F9504F1" w:rsidR="005357C1" w:rsidRPr="003E4EB5" w:rsidRDefault="005357C1" w:rsidP="007579DC">
            <w:pPr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</w:tr>
      <w:tr w:rsidR="00930833" w:rsidRPr="003E4EB5" w14:paraId="5AEC318A" w14:textId="77777777" w:rsidTr="007061A3">
        <w:tc>
          <w:tcPr>
            <w:tcW w:w="9197" w:type="dxa"/>
            <w:gridSpan w:val="4"/>
          </w:tcPr>
          <w:p w14:paraId="7CC63500" w14:textId="1666772B" w:rsidR="00930833" w:rsidRPr="003E4EB5" w:rsidRDefault="00C77156" w:rsidP="0093083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 w:rsidRPr="003E4EB5">
              <w:rPr>
                <w:noProof/>
                <w:lang w:val="en-GB"/>
              </w:rPr>
              <mc:AlternateContent>
                <mc:Choice Requires="wps">
                  <w:drawing>
                    <wp:anchor distT="0" distB="0" distL="114300" distR="114300" simplePos="0" relativeHeight="252593664" behindDoc="0" locked="0" layoutInCell="1" allowOverlap="1" wp14:anchorId="1C367D3D" wp14:editId="26F1D4A2">
                      <wp:simplePos x="0" y="0"/>
                      <wp:positionH relativeFrom="column">
                        <wp:posOffset>1435958</wp:posOffset>
                      </wp:positionH>
                      <wp:positionV relativeFrom="paragraph">
                        <wp:posOffset>1518920</wp:posOffset>
                      </wp:positionV>
                      <wp:extent cx="222885" cy="237490"/>
                      <wp:effectExtent l="0" t="0" r="0" b="0"/>
                      <wp:wrapNone/>
                      <wp:docPr id="1006183528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2885" cy="2374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70393E0" w14:textId="61D76D10" w:rsidR="00FF1A36" w:rsidRDefault="00FF1A36">
                                  <w:r>
                                    <w:rPr>
                                      <w:rFonts w:cstheme="minorHAnsi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C367D3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7" type="#_x0000_t202" style="position:absolute;left:0;text-align:left;margin-left:113.05pt;margin-top:119.6pt;width:17.55pt;height:18.7pt;z-index:25259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" filled="f" stroked="f" strokeweight=".5pt">
                      <v:textbox>
                        <w:txbxContent>
                          <w:p w14:paraId="570393E0" w14:textId="61D76D10" w:rsidR="00FF1A36" w:rsidRDefault="00FF1A36">
                            <w:r>
                              <w:rPr>
                                <w:rFonts w:cstheme="minorHAnsi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E4EB5">
              <w:rPr>
                <w:noProof/>
                <w:lang w:val="en-GB"/>
              </w:rPr>
              <mc:AlternateContent>
                <mc:Choice Requires="wps">
                  <w:drawing>
                    <wp:anchor distT="0" distB="0" distL="114300" distR="114300" simplePos="0" relativeHeight="252594688" behindDoc="0" locked="0" layoutInCell="1" allowOverlap="1" wp14:anchorId="6F7AC8E7" wp14:editId="718F191C">
                      <wp:simplePos x="0" y="0"/>
                      <wp:positionH relativeFrom="column">
                        <wp:posOffset>1563370</wp:posOffset>
                      </wp:positionH>
                      <wp:positionV relativeFrom="paragraph">
                        <wp:posOffset>1529492</wp:posOffset>
                      </wp:positionV>
                      <wp:extent cx="122400" cy="45719"/>
                      <wp:effectExtent l="38100" t="38100" r="30480" b="50165"/>
                      <wp:wrapNone/>
                      <wp:docPr id="1119827429" name="Straight Arrow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22400" cy="45719"/>
                              </a:xfrm>
                              <a:prstGeom prst="straightConnector1">
                                <a:avLst/>
                              </a:prstGeom>
                              <a:ln w="0" cap="flat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365D2F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1" o:spid="_x0000_s1026" type="#_x0000_t32" style="position:absolute;margin-left:123.1pt;margin-top:120.45pt;width:9.65pt;height:3.6pt;flip:x y;z-index:25259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" strokecolor="black [3040]" strokeweight="0">
                      <v:stroke endarrow="block"/>
                    </v:shape>
                  </w:pict>
                </mc:Fallback>
              </mc:AlternateContent>
            </w:r>
            <w:r w:rsidRPr="003E4EB5">
              <w:rPr>
                <w:noProof/>
                <w:lang w:val="en-GB"/>
              </w:rPr>
              <mc:AlternateContent>
                <mc:Choice Requires="wps">
                  <w:drawing>
                    <wp:anchor distT="0" distB="0" distL="114300" distR="114300" simplePos="0" relativeHeight="252592640" behindDoc="0" locked="0" layoutInCell="1" allowOverlap="1" wp14:anchorId="70FF291B" wp14:editId="73F67719">
                      <wp:simplePos x="0" y="0"/>
                      <wp:positionH relativeFrom="column">
                        <wp:posOffset>1392811</wp:posOffset>
                      </wp:positionH>
                      <wp:positionV relativeFrom="paragraph">
                        <wp:posOffset>1536857</wp:posOffset>
                      </wp:positionV>
                      <wp:extent cx="373380" cy="417195"/>
                      <wp:effectExtent l="0" t="0" r="26670" b="0"/>
                      <wp:wrapNone/>
                      <wp:docPr id="450108758" name="Arc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3380" cy="417195"/>
                              </a:xfrm>
                              <a:prstGeom prst="arc">
                                <a:avLst>
                                  <a:gd name="adj1" fmla="val 16200000"/>
                                  <a:gd name="adj2" fmla="val 164947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85F700" id="Arc 9" o:spid="_x0000_s1026" style="position:absolute;margin-left:109.65pt;margin-top:121pt;width:29.4pt;height:32.85pt;z-index:25259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73380,417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" path="m186690,nsc241344,,293254,26760,328724,73221v30616,40103,46510,91670,44484,144333l186690,208598,186690,xem186690,nfc241344,,293254,26760,328724,73221v30616,40103,46510,91670,44484,144333e" filled="f" strokecolor="black [3213]">
                      <v:path arrowok="t" o:connecttype="custom" o:connectlocs="186690,0;328724,73221;373208,217554" o:connectangles="0,0,0"/>
                    </v:shape>
                  </w:pict>
                </mc:Fallback>
              </mc:AlternateContent>
            </w:r>
            <w:r w:rsidR="002372E0" w:rsidRPr="003E4EB5">
              <w:rPr>
                <w:noProof/>
                <w:lang w:val="en-GB"/>
              </w:rPr>
              <w:drawing>
                <wp:inline distT="0" distB="0" distL="0" distR="0" wp14:anchorId="07F9FF2E" wp14:editId="0192D83B">
                  <wp:extent cx="5222790" cy="3436346"/>
                  <wp:effectExtent l="0" t="0" r="0" b="0"/>
                  <wp:docPr id="150512571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25716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5148" cy="3470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26292" w:rsidRPr="003E4EB5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 xml:space="preserve">          </w:t>
            </w:r>
          </w:p>
        </w:tc>
      </w:tr>
      <w:tr w:rsidR="00C174FD" w:rsidRPr="003E4EB5" w14:paraId="6888EB0F" w14:textId="77777777" w:rsidTr="007061A3">
        <w:tc>
          <w:tcPr>
            <w:tcW w:w="9197" w:type="dxa"/>
            <w:gridSpan w:val="4"/>
          </w:tcPr>
          <w:p w14:paraId="7028CE8D" w14:textId="77777777" w:rsidR="00C174FD" w:rsidRPr="003E4EB5" w:rsidRDefault="00C174FD" w:rsidP="00930833">
            <w:pPr>
              <w:jc w:val="center"/>
              <w:rPr>
                <w:noProof/>
                <w:lang w:val="en-GB"/>
              </w:rPr>
            </w:pPr>
          </w:p>
        </w:tc>
      </w:tr>
      <w:tr w:rsidR="00E17923" w:rsidRPr="003E4EB5" w14:paraId="01139171" w14:textId="77777777" w:rsidTr="007061A3">
        <w:tc>
          <w:tcPr>
            <w:tcW w:w="688" w:type="dxa"/>
          </w:tcPr>
          <w:p w14:paraId="323574BE" w14:textId="0DB06076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3.1</w:t>
            </w:r>
          </w:p>
        </w:tc>
        <w:tc>
          <w:tcPr>
            <w:tcW w:w="7891" w:type="dxa"/>
            <w:gridSpan w:val="2"/>
          </w:tcPr>
          <w:p w14:paraId="08D67B06" w14:textId="6FCF6231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Calculate the length of QR.</w:t>
            </w:r>
          </w:p>
        </w:tc>
        <w:tc>
          <w:tcPr>
            <w:tcW w:w="618" w:type="dxa"/>
          </w:tcPr>
          <w:p w14:paraId="273A4270" w14:textId="6CC65811" w:rsidR="00E17923" w:rsidRPr="003E4EB5" w:rsidRDefault="00E17923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2)</w:t>
            </w:r>
          </w:p>
        </w:tc>
      </w:tr>
      <w:tr w:rsidR="007579DC" w:rsidRPr="003E4EB5" w14:paraId="7B2F9D1A" w14:textId="77777777" w:rsidTr="007061A3">
        <w:tc>
          <w:tcPr>
            <w:tcW w:w="688" w:type="dxa"/>
          </w:tcPr>
          <w:p w14:paraId="66BF4BDA" w14:textId="77777777" w:rsidR="007579DC" w:rsidRPr="003E4EB5" w:rsidRDefault="007579DC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567" w:type="dxa"/>
          </w:tcPr>
          <w:p w14:paraId="53CDE60D" w14:textId="77777777" w:rsidR="007579DC" w:rsidRPr="003E4EB5" w:rsidRDefault="007579DC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324" w:type="dxa"/>
          </w:tcPr>
          <w:p w14:paraId="1CFF6FB2" w14:textId="77777777" w:rsidR="007579DC" w:rsidRPr="003E4EB5" w:rsidRDefault="007579DC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18" w:type="dxa"/>
          </w:tcPr>
          <w:p w14:paraId="0E6CB385" w14:textId="77777777" w:rsidR="007579DC" w:rsidRPr="003E4EB5" w:rsidRDefault="007579DC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E17923" w:rsidRPr="003E4EB5" w14:paraId="03FB71B4" w14:textId="77777777" w:rsidTr="007061A3">
        <w:tc>
          <w:tcPr>
            <w:tcW w:w="688" w:type="dxa"/>
          </w:tcPr>
          <w:p w14:paraId="6CAAD997" w14:textId="56A6A2C2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3.2</w:t>
            </w:r>
          </w:p>
        </w:tc>
        <w:tc>
          <w:tcPr>
            <w:tcW w:w="7891" w:type="dxa"/>
            <w:gridSpan w:val="2"/>
          </w:tcPr>
          <w:p w14:paraId="1ACFFFC1" w14:textId="3A33EB5A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Determine M, the midpoint of QR.</w:t>
            </w:r>
          </w:p>
        </w:tc>
        <w:tc>
          <w:tcPr>
            <w:tcW w:w="618" w:type="dxa"/>
          </w:tcPr>
          <w:p w14:paraId="38933F98" w14:textId="3E24087F" w:rsidR="00E17923" w:rsidRPr="003E4EB5" w:rsidRDefault="00E17923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2)</w:t>
            </w:r>
          </w:p>
        </w:tc>
      </w:tr>
      <w:tr w:rsidR="007579DC" w:rsidRPr="003E4EB5" w14:paraId="098712B0" w14:textId="77777777" w:rsidTr="007061A3">
        <w:tc>
          <w:tcPr>
            <w:tcW w:w="688" w:type="dxa"/>
          </w:tcPr>
          <w:p w14:paraId="6045C4CE" w14:textId="77777777" w:rsidR="007579DC" w:rsidRPr="003E4EB5" w:rsidRDefault="007579DC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567" w:type="dxa"/>
          </w:tcPr>
          <w:p w14:paraId="6F9BF870" w14:textId="77777777" w:rsidR="007579DC" w:rsidRPr="003E4EB5" w:rsidRDefault="007579DC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324" w:type="dxa"/>
          </w:tcPr>
          <w:p w14:paraId="4D96C637" w14:textId="77777777" w:rsidR="007579DC" w:rsidRPr="003E4EB5" w:rsidRDefault="007579DC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18" w:type="dxa"/>
          </w:tcPr>
          <w:p w14:paraId="2C3F0A9E" w14:textId="77777777" w:rsidR="007579DC" w:rsidRPr="003E4EB5" w:rsidRDefault="007579DC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E17923" w:rsidRPr="003E4EB5" w14:paraId="55FF43A3" w14:textId="77777777" w:rsidTr="007061A3">
        <w:tc>
          <w:tcPr>
            <w:tcW w:w="688" w:type="dxa"/>
          </w:tcPr>
          <w:p w14:paraId="1DE4A1C3" w14:textId="398DDCDF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3.3</w:t>
            </w:r>
          </w:p>
        </w:tc>
        <w:tc>
          <w:tcPr>
            <w:tcW w:w="7891" w:type="dxa"/>
            <w:gridSpan w:val="2"/>
          </w:tcPr>
          <w:p w14:paraId="169564C3" w14:textId="79DD3D94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Determine the </w:t>
            </w:r>
            <w:r w:rsidR="000753E5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equation of the 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line passing through P and M.</w:t>
            </w:r>
          </w:p>
        </w:tc>
        <w:tc>
          <w:tcPr>
            <w:tcW w:w="618" w:type="dxa"/>
          </w:tcPr>
          <w:p w14:paraId="7C474A6D" w14:textId="1EC31E56" w:rsidR="00E17923" w:rsidRPr="003E4EB5" w:rsidRDefault="00E17923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4)</w:t>
            </w:r>
          </w:p>
        </w:tc>
      </w:tr>
      <w:tr w:rsidR="007579DC" w:rsidRPr="003E4EB5" w14:paraId="17B42C53" w14:textId="77777777" w:rsidTr="007061A3">
        <w:tc>
          <w:tcPr>
            <w:tcW w:w="688" w:type="dxa"/>
          </w:tcPr>
          <w:p w14:paraId="3CD2B0C9" w14:textId="77777777" w:rsidR="007579DC" w:rsidRPr="003E4EB5" w:rsidRDefault="007579DC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567" w:type="dxa"/>
          </w:tcPr>
          <w:p w14:paraId="79D4F06C" w14:textId="77777777" w:rsidR="007579DC" w:rsidRPr="003E4EB5" w:rsidRDefault="007579DC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324" w:type="dxa"/>
          </w:tcPr>
          <w:p w14:paraId="79186487" w14:textId="77777777" w:rsidR="007579DC" w:rsidRPr="003E4EB5" w:rsidRDefault="007579DC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18" w:type="dxa"/>
          </w:tcPr>
          <w:p w14:paraId="37D594A4" w14:textId="77777777" w:rsidR="007579DC" w:rsidRPr="003E4EB5" w:rsidRDefault="007579DC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E17923" w:rsidRPr="003E4EB5" w14:paraId="136463E4" w14:textId="77777777" w:rsidTr="007061A3">
        <w:tc>
          <w:tcPr>
            <w:tcW w:w="688" w:type="dxa"/>
          </w:tcPr>
          <w:p w14:paraId="60BE5474" w14:textId="736318B7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3.4</w:t>
            </w:r>
          </w:p>
        </w:tc>
        <w:tc>
          <w:tcPr>
            <w:tcW w:w="7891" w:type="dxa"/>
            <w:gridSpan w:val="2"/>
          </w:tcPr>
          <w:p w14:paraId="188BE48A" w14:textId="09A4878C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Determine the equation of a circle that has QR as a diameter.</w:t>
            </w:r>
          </w:p>
        </w:tc>
        <w:tc>
          <w:tcPr>
            <w:tcW w:w="618" w:type="dxa"/>
          </w:tcPr>
          <w:p w14:paraId="49CB32B0" w14:textId="72594A06" w:rsidR="00E17923" w:rsidRPr="003E4EB5" w:rsidRDefault="00E17923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3)</w:t>
            </w:r>
          </w:p>
        </w:tc>
      </w:tr>
      <w:tr w:rsidR="00522337" w:rsidRPr="003E4EB5" w14:paraId="52BE4847" w14:textId="77777777" w:rsidTr="007061A3">
        <w:tc>
          <w:tcPr>
            <w:tcW w:w="688" w:type="dxa"/>
          </w:tcPr>
          <w:p w14:paraId="0D58EAD0" w14:textId="77777777" w:rsidR="00522337" w:rsidRPr="003E4EB5" w:rsidRDefault="00522337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567" w:type="dxa"/>
          </w:tcPr>
          <w:p w14:paraId="2734DDE5" w14:textId="77777777" w:rsidR="00522337" w:rsidRPr="003E4EB5" w:rsidRDefault="00522337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324" w:type="dxa"/>
          </w:tcPr>
          <w:p w14:paraId="323153BD" w14:textId="77777777" w:rsidR="00522337" w:rsidRPr="003E4EB5" w:rsidRDefault="00522337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18" w:type="dxa"/>
          </w:tcPr>
          <w:p w14:paraId="29664052" w14:textId="77777777" w:rsidR="00522337" w:rsidRPr="003E4EB5" w:rsidRDefault="00522337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E17923" w:rsidRPr="003E4EB5" w14:paraId="27690835" w14:textId="77777777" w:rsidTr="007061A3">
        <w:tc>
          <w:tcPr>
            <w:tcW w:w="688" w:type="dxa"/>
          </w:tcPr>
          <w:p w14:paraId="68E7B85D" w14:textId="66DB4CA2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3.5</w:t>
            </w:r>
          </w:p>
        </w:tc>
        <w:tc>
          <w:tcPr>
            <w:tcW w:w="7891" w:type="dxa"/>
            <w:gridSpan w:val="2"/>
          </w:tcPr>
          <w:p w14:paraId="6F753259" w14:textId="408F08CE" w:rsidR="00E17923" w:rsidRPr="003E4EB5" w:rsidRDefault="00E17923" w:rsidP="00826292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Does point P lie inside or outside the circle in QUESTION 3.4?</w:t>
            </w:r>
          </w:p>
          <w:p w14:paraId="279F9BBD" w14:textId="7E1966AE" w:rsidR="00E17923" w:rsidRPr="003E4EB5" w:rsidRDefault="00E17923" w:rsidP="00826292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Motivate your answer with relevant calculations.</w:t>
            </w:r>
          </w:p>
        </w:tc>
        <w:tc>
          <w:tcPr>
            <w:tcW w:w="618" w:type="dxa"/>
          </w:tcPr>
          <w:p w14:paraId="369290E8" w14:textId="77777777" w:rsidR="00E17923" w:rsidRPr="003E4EB5" w:rsidRDefault="00E17923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  <w:p w14:paraId="31265A75" w14:textId="2DE2EB6A" w:rsidR="00E17923" w:rsidRPr="003E4EB5" w:rsidRDefault="00E17923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3)</w:t>
            </w:r>
          </w:p>
        </w:tc>
      </w:tr>
      <w:tr w:rsidR="00522337" w:rsidRPr="003E4EB5" w14:paraId="5FB3D35F" w14:textId="77777777" w:rsidTr="007061A3">
        <w:tc>
          <w:tcPr>
            <w:tcW w:w="688" w:type="dxa"/>
          </w:tcPr>
          <w:p w14:paraId="036C9A98" w14:textId="77777777" w:rsidR="00522337" w:rsidRPr="003E4EB5" w:rsidRDefault="00522337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567" w:type="dxa"/>
          </w:tcPr>
          <w:p w14:paraId="78737BAD" w14:textId="77777777" w:rsidR="00522337" w:rsidRPr="003E4EB5" w:rsidRDefault="00522337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324" w:type="dxa"/>
          </w:tcPr>
          <w:p w14:paraId="015CA07A" w14:textId="098651F4" w:rsidR="00522337" w:rsidRPr="003E4EB5" w:rsidRDefault="00522337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18" w:type="dxa"/>
          </w:tcPr>
          <w:p w14:paraId="598508EA" w14:textId="5CE48B8E" w:rsidR="00826292" w:rsidRPr="003E4EB5" w:rsidRDefault="00826292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E17923" w:rsidRPr="003E4EB5" w14:paraId="5F180FB3" w14:textId="77777777" w:rsidTr="007061A3">
        <w:tc>
          <w:tcPr>
            <w:tcW w:w="688" w:type="dxa"/>
          </w:tcPr>
          <w:p w14:paraId="10C0CB11" w14:textId="534E0154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3.6</w:t>
            </w:r>
          </w:p>
        </w:tc>
        <w:tc>
          <w:tcPr>
            <w:tcW w:w="7891" w:type="dxa"/>
            <w:gridSpan w:val="2"/>
          </w:tcPr>
          <w:p w14:paraId="25705C88" w14:textId="183377C4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Determine the coordinates of S, if PQRS is a parallelogram, with S in the first quadrant.</w:t>
            </w:r>
          </w:p>
        </w:tc>
        <w:tc>
          <w:tcPr>
            <w:tcW w:w="618" w:type="dxa"/>
          </w:tcPr>
          <w:p w14:paraId="052EED4C" w14:textId="77777777" w:rsidR="00E17923" w:rsidRPr="003E4EB5" w:rsidRDefault="00E17923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  <w:p w14:paraId="629A9376" w14:textId="52724787" w:rsidR="00E17923" w:rsidRPr="003E4EB5" w:rsidRDefault="00E17923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2)</w:t>
            </w:r>
          </w:p>
        </w:tc>
      </w:tr>
      <w:tr w:rsidR="00522337" w:rsidRPr="003E4EB5" w14:paraId="736A8527" w14:textId="77777777" w:rsidTr="007061A3">
        <w:tc>
          <w:tcPr>
            <w:tcW w:w="688" w:type="dxa"/>
          </w:tcPr>
          <w:p w14:paraId="7F456814" w14:textId="77777777" w:rsidR="00522337" w:rsidRPr="003E4EB5" w:rsidRDefault="00522337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567" w:type="dxa"/>
          </w:tcPr>
          <w:p w14:paraId="24B6C55F" w14:textId="77777777" w:rsidR="00522337" w:rsidRPr="003E4EB5" w:rsidRDefault="00522337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7324" w:type="dxa"/>
          </w:tcPr>
          <w:p w14:paraId="12BE9BF7" w14:textId="77777777" w:rsidR="00522337" w:rsidRPr="003E4EB5" w:rsidRDefault="00522337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618" w:type="dxa"/>
          </w:tcPr>
          <w:p w14:paraId="35720D07" w14:textId="77777777" w:rsidR="00522337" w:rsidRPr="003E4EB5" w:rsidRDefault="00522337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E17923" w:rsidRPr="003E4EB5" w14:paraId="3EEA017A" w14:textId="77777777" w:rsidTr="007061A3">
        <w:tc>
          <w:tcPr>
            <w:tcW w:w="688" w:type="dxa"/>
          </w:tcPr>
          <w:p w14:paraId="58833189" w14:textId="173C4A69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3.7</w:t>
            </w:r>
          </w:p>
        </w:tc>
        <w:tc>
          <w:tcPr>
            <w:tcW w:w="7891" w:type="dxa"/>
            <w:gridSpan w:val="2"/>
          </w:tcPr>
          <w:p w14:paraId="5737418B" w14:textId="1C874CFF" w:rsidR="00E17923" w:rsidRPr="003E4EB5" w:rsidRDefault="00E17923" w:rsidP="007579DC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Calculate the size of</w:t>
            </w:r>
            <w:r w:rsidR="000834D9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sq-AL"/>
                </w:rPr>
                <m:t>Q</m:t>
              </m:r>
              <m:acc>
                <m:accPr>
                  <m:ctrlPr>
                    <w:rPr>
                      <w:rFonts w:ascii="Cambria Math" w:hAnsi="Cambria Math" w:cs="Times New Roman"/>
                      <w:bCs/>
                      <w:iCs/>
                      <w:sz w:val="24"/>
                      <w:szCs w:val="24"/>
                      <w:lang w:val="sq-A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sq-AL"/>
                    </w:rPr>
                    <m:t>P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sq-AL"/>
                </w:rPr>
                <m:t>R</m:t>
              </m:r>
            </m:oMath>
            <w:r w:rsidR="005357C1"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.</w:t>
            </w:r>
          </w:p>
        </w:tc>
        <w:tc>
          <w:tcPr>
            <w:tcW w:w="618" w:type="dxa"/>
          </w:tcPr>
          <w:p w14:paraId="2F9D1D97" w14:textId="77777777" w:rsidR="00E17923" w:rsidRPr="003E4EB5" w:rsidRDefault="00E17923" w:rsidP="00E17923">
            <w:pPr>
              <w:jc w:val="right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(4)</w:t>
            </w:r>
          </w:p>
          <w:p w14:paraId="7DDA688E" w14:textId="3376E3FD" w:rsidR="00E17923" w:rsidRPr="003E4EB5" w:rsidRDefault="00E17923" w:rsidP="00E17923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[20]</w:t>
            </w:r>
          </w:p>
        </w:tc>
      </w:tr>
    </w:tbl>
    <w:p w14:paraId="7AC7E579" w14:textId="513892A4" w:rsidR="008556FC" w:rsidRPr="003E4EB5" w:rsidRDefault="008556FC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br w:type="page"/>
      </w:r>
    </w:p>
    <w:p w14:paraId="2AD78469" w14:textId="2D1CBFD7" w:rsidR="00F24E17" w:rsidRPr="003E4EB5" w:rsidRDefault="007D1C69" w:rsidP="000D3518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QUESTION</w:t>
      </w:r>
      <w:r w:rsidR="00F24E17" w:rsidRPr="003E4EB5">
        <w:rPr>
          <w:rFonts w:ascii="Times New Roman" w:hAnsi="Times New Roman" w:cs="Times New Roman"/>
          <w:b/>
          <w:sz w:val="24"/>
          <w:szCs w:val="24"/>
          <w:lang w:val="en-GB"/>
        </w:rPr>
        <w:t xml:space="preserve"> 4</w:t>
      </w:r>
    </w:p>
    <w:p w14:paraId="28FF7D9F" w14:textId="54AF45DC" w:rsidR="006030F7" w:rsidRPr="003E4EB5" w:rsidRDefault="006030F7" w:rsidP="000D3518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tbl>
      <w:tblPr>
        <w:tblStyle w:val="TableGrid"/>
        <w:tblW w:w="8962" w:type="dxa"/>
        <w:tblInd w:w="-84" w:type="dxa"/>
        <w:tblLook w:val="04A0" w:firstRow="1" w:lastRow="0" w:firstColumn="1" w:lastColumn="0" w:noHBand="0" w:noVBand="1"/>
      </w:tblPr>
      <w:tblGrid>
        <w:gridCol w:w="529"/>
        <w:gridCol w:w="775"/>
        <w:gridCol w:w="7037"/>
        <w:gridCol w:w="621"/>
      </w:tblGrid>
      <w:tr w:rsidR="00F065D9" w:rsidRPr="003E4EB5" w14:paraId="5F33086B" w14:textId="77777777" w:rsidTr="009074E6">
        <w:tc>
          <w:tcPr>
            <w:tcW w:w="896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28FB99B6" w14:textId="366BEAFF" w:rsidR="00B81651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In the </w:t>
            </w:r>
            <w:r w:rsidR="00B81651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iagram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proofErr w:type="gramStart"/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(</w:t>
            </w:r>
            <w:proofErr w:type="gramEnd"/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–1; 1) is the </w:t>
            </w:r>
            <w:r w:rsidR="00E1763D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entre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of the circle. CA is a tangent </w:t>
            </w:r>
            <w:r w:rsidR="008E6714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at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A.</w:t>
            </w:r>
          </w:p>
          <w:p w14:paraId="6C2EEC7A" w14:textId="5A8433FA" w:rsidR="00F065D9" w:rsidRPr="003E4EB5" w:rsidRDefault="00F065D9" w:rsidP="00E86FA5">
            <w:pPr>
              <w:rPr>
                <w:rFonts w:ascii="Aptos" w:eastAsia="Times New Roman" w:hAnsi="Aptos" w:cs="Arial"/>
                <w:iCs/>
                <w:sz w:val="25"/>
                <w:szCs w:val="25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C is the point (–1; 26), </w:t>
            </w:r>
            <w:r w:rsidR="00E86FA5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>C</m:t>
              </m:r>
              <m:acc>
                <m:accPr>
                  <m:ctrlPr>
                    <w:rPr>
                      <w:rFonts w:ascii="Cambria Math" w:hAnsi="Times New Roman" w:cs="Times New Roman"/>
                      <w:iCs/>
                      <w:sz w:val="24"/>
                      <w:szCs w:val="24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GB"/>
                    </w:rPr>
                    <m:t>B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>A=A</m:t>
              </m:r>
              <m:acc>
                <m:accPr>
                  <m:ctrlPr>
                    <w:rPr>
                      <w:rFonts w:ascii="Cambria Math" w:hAnsi="Times New Roman" w:cs="Times New Roman"/>
                      <w:iCs/>
                      <w:sz w:val="24"/>
                      <w:szCs w:val="24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GB"/>
                    </w:rPr>
                    <m:t>R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>O</m:t>
              </m:r>
              <m:r>
                <m:rPr>
                  <m:nor/>
                </m:rP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 xml:space="preserve">= </m:t>
              </m:r>
              <m:r>
                <m:rPr>
                  <m:nor/>
                </m:rP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>θ</m:t>
              </m:r>
            </m:oMath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and CA = 20 units</w:t>
            </w:r>
            <w:r w:rsidR="005357C1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</w:p>
        </w:tc>
      </w:tr>
      <w:tr w:rsidR="00F065D9" w:rsidRPr="003E4EB5" w14:paraId="4B63FB90" w14:textId="77777777" w:rsidTr="009074E6"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14:paraId="43D6D3B4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3846A46" w14:textId="5975D074" w:rsidR="00F065D9" w:rsidRPr="003E4EB5" w:rsidRDefault="00CB26C5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noProof/>
                <w:sz w:val="24"/>
                <w:szCs w:val="24"/>
                <w:lang w:val="en-GB"/>
              </w:rPr>
              <mc:AlternateContent>
                <mc:Choice Requires="wps">
                  <w:drawing>
                    <wp:anchor distT="0" distB="0" distL="114300" distR="114300" simplePos="0" relativeHeight="252599808" behindDoc="0" locked="0" layoutInCell="1" allowOverlap="1" wp14:anchorId="17CAD712" wp14:editId="6A9C4BD5">
                      <wp:simplePos x="0" y="0"/>
                      <wp:positionH relativeFrom="column">
                        <wp:posOffset>-165523</wp:posOffset>
                      </wp:positionH>
                      <wp:positionV relativeFrom="paragraph">
                        <wp:posOffset>58208</wp:posOffset>
                      </wp:positionV>
                      <wp:extent cx="914400" cy="397934"/>
                      <wp:effectExtent l="0" t="0" r="0" b="2540"/>
                      <wp:wrapNone/>
                      <wp:docPr id="1062299361" name="Oval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397934"/>
                              </a:xfrm>
                              <a:prstGeom prst="ellipse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726B6C5" id="Oval 8" o:spid="_x0000_s1026" style="position:absolute;margin-left:-13.05pt;margin-top:4.6pt;width:1in;height:31.35pt;z-index:2525998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" fillcolor="white [3201]" stroked="f" strokeweight="2pt"/>
                  </w:pict>
                </mc:Fallback>
              </mc:AlternateContent>
            </w:r>
          </w:p>
          <w:p w14:paraId="29EDB6A7" w14:textId="77777777" w:rsidR="00F065D9" w:rsidRPr="003E4EB5" w:rsidRDefault="00F065D9" w:rsidP="00B82E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noProof/>
                <w:lang w:val="en-GB"/>
              </w:rPr>
              <w:drawing>
                <wp:inline distT="0" distB="0" distL="0" distR="0" wp14:anchorId="3FF995DA" wp14:editId="00639EB3">
                  <wp:extent cx="4823574" cy="4366054"/>
                  <wp:effectExtent l="0" t="0" r="0" b="0"/>
                  <wp:docPr id="1518308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83082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45628" cy="43860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F84F97D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F065D9" w:rsidRPr="003E4EB5" w14:paraId="41FB88A0" w14:textId="77777777" w:rsidTr="009074E6">
        <w:tc>
          <w:tcPr>
            <w:tcW w:w="825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5B6A445" w14:textId="5AE638D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alculate the following</w:t>
            </w:r>
            <w:r w:rsidR="00C4205C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:</w:t>
            </w:r>
          </w:p>
          <w:p w14:paraId="5AC8C68D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6376071B" w14:textId="77777777" w:rsidR="00F065D9" w:rsidRPr="003E4EB5" w:rsidRDefault="00F065D9" w:rsidP="00B4026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B40265" w:rsidRPr="003E4EB5" w14:paraId="5084C8BF" w14:textId="77777777" w:rsidTr="009074E6"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14:paraId="69B53897" w14:textId="77777777" w:rsidR="00B40265" w:rsidRPr="003E4EB5" w:rsidRDefault="00B40265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.1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04E5FBA" w14:textId="7BE21DAE" w:rsidR="00B40265" w:rsidRPr="003E4EB5" w:rsidRDefault="00973481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</w:t>
            </w:r>
            <w:r w:rsidR="00B40265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he length of the radius of the circle.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69BB464C" w14:textId="77777777" w:rsidR="00B40265" w:rsidRPr="003E4EB5" w:rsidRDefault="00B40265" w:rsidP="00B4026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4)</w:t>
            </w:r>
          </w:p>
        </w:tc>
      </w:tr>
      <w:tr w:rsidR="00F065D9" w:rsidRPr="003E4EB5" w14:paraId="257152E4" w14:textId="77777777" w:rsidTr="009074E6"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14:paraId="111619E3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7EBCC6B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14:paraId="4C0DEC21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D287DDD" w14:textId="77777777" w:rsidR="00F065D9" w:rsidRPr="003E4EB5" w:rsidRDefault="00F065D9" w:rsidP="00B4026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B40265" w:rsidRPr="003E4EB5" w14:paraId="3280B768" w14:textId="77777777" w:rsidTr="009074E6"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14:paraId="0785B2DF" w14:textId="77777777" w:rsidR="00B40265" w:rsidRPr="003E4EB5" w:rsidRDefault="00B40265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.2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0019AB3" w14:textId="1CA219CA" w:rsidR="00B40265" w:rsidRPr="003E4EB5" w:rsidRDefault="00973481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</w:t>
            </w:r>
            <w:r w:rsidR="00B40265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he equation of the circle</w:t>
            </w:r>
            <w:r w:rsidR="005357C1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898A1B7" w14:textId="77777777" w:rsidR="00B40265" w:rsidRPr="003E4EB5" w:rsidRDefault="00B40265" w:rsidP="00B4026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2)</w:t>
            </w:r>
          </w:p>
        </w:tc>
      </w:tr>
      <w:tr w:rsidR="00F065D9" w:rsidRPr="003E4EB5" w14:paraId="4A3971CB" w14:textId="77777777" w:rsidTr="009074E6"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14:paraId="0F08E707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393ADA4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14:paraId="33794BF7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F63FEF9" w14:textId="77777777" w:rsidR="00F065D9" w:rsidRPr="003E4EB5" w:rsidRDefault="00F065D9" w:rsidP="00B4026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B40265" w:rsidRPr="003E4EB5" w14:paraId="0AA5F57F" w14:textId="77777777" w:rsidTr="009074E6"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14:paraId="18CF62B3" w14:textId="77777777" w:rsidR="00B40265" w:rsidRPr="003E4EB5" w:rsidRDefault="00B40265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.3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9A21125" w14:textId="2DEC2DB3" w:rsidR="00B40265" w:rsidRPr="003E4EB5" w:rsidRDefault="00973481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</w:t>
            </w:r>
            <w:r w:rsidR="00B40265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he equation of the tangent CR</w:t>
            </w:r>
            <w:r w:rsidR="005357C1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29786420" w14:textId="77777777" w:rsidR="00B40265" w:rsidRPr="003E4EB5" w:rsidRDefault="00B40265" w:rsidP="00B4026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3)</w:t>
            </w:r>
          </w:p>
        </w:tc>
      </w:tr>
      <w:tr w:rsidR="00F065D9" w:rsidRPr="003E4EB5" w14:paraId="64ED7221" w14:textId="77777777" w:rsidTr="009074E6"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14:paraId="1BC7C2C2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9875A1A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14:paraId="3898782E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C47434B" w14:textId="77777777" w:rsidR="00F065D9" w:rsidRPr="003E4EB5" w:rsidRDefault="00F065D9" w:rsidP="00B4026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B40265" w:rsidRPr="003E4EB5" w14:paraId="58892452" w14:textId="77777777" w:rsidTr="009074E6"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14:paraId="04404CAF" w14:textId="77777777" w:rsidR="00B40265" w:rsidRPr="003E4EB5" w:rsidRDefault="00B40265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.4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30C7CFB" w14:textId="5B1583D4" w:rsidR="00B40265" w:rsidRPr="003E4EB5" w:rsidRDefault="00973481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</w:t>
            </w:r>
            <w:r w:rsidR="00B40265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he equation of the radius AB</w:t>
            </w:r>
            <w:r w:rsidR="005357C1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1237695" w14:textId="77777777" w:rsidR="00B40265" w:rsidRPr="003E4EB5" w:rsidRDefault="00B40265" w:rsidP="00B4026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4)</w:t>
            </w:r>
          </w:p>
        </w:tc>
      </w:tr>
      <w:tr w:rsidR="00F065D9" w:rsidRPr="003E4EB5" w14:paraId="7D691A30" w14:textId="77777777" w:rsidTr="009074E6"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14:paraId="204330BD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CB1790F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14:paraId="4F7E0958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31394717" w14:textId="77777777" w:rsidR="00F065D9" w:rsidRPr="003E4EB5" w:rsidRDefault="00F065D9" w:rsidP="00B4026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B40265" w:rsidRPr="003E4EB5" w14:paraId="7B68A10B" w14:textId="77777777" w:rsidTr="009074E6"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14:paraId="441EA5AA" w14:textId="77777777" w:rsidR="00B40265" w:rsidRPr="003E4EB5" w:rsidRDefault="00B40265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.5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D82076D" w14:textId="3CF33E69" w:rsidR="00B40265" w:rsidRPr="003E4EB5" w:rsidRDefault="00973481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</w:t>
            </w:r>
            <w:r w:rsidR="00B40265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he coordinates of A</w:t>
            </w:r>
            <w:r w:rsidR="005357C1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6063D70F" w14:textId="77777777" w:rsidR="00B40265" w:rsidRPr="003E4EB5" w:rsidRDefault="00B40265" w:rsidP="00B4026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4)</w:t>
            </w:r>
          </w:p>
          <w:p w14:paraId="713E3AF4" w14:textId="77777777" w:rsidR="00B40265" w:rsidRPr="003E4EB5" w:rsidRDefault="00B40265" w:rsidP="00B40265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[17]</w:t>
            </w:r>
          </w:p>
        </w:tc>
      </w:tr>
      <w:tr w:rsidR="00F065D9" w:rsidRPr="003E4EB5" w14:paraId="2A3EA2D5" w14:textId="77777777" w:rsidTr="009074E6"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14:paraId="77F70D51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BC6D309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14:paraId="759AEEC9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3C79226" w14:textId="77777777" w:rsidR="00F065D9" w:rsidRPr="003E4EB5" w:rsidRDefault="00F065D9" w:rsidP="00B82E39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</w:tbl>
    <w:p w14:paraId="1899B968" w14:textId="77777777" w:rsidR="00F065D9" w:rsidRPr="003E4EB5" w:rsidRDefault="00F065D9" w:rsidP="000D3518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6F8E670E" w14:textId="77777777" w:rsidR="00F065D9" w:rsidRPr="003E4EB5" w:rsidRDefault="00F065D9" w:rsidP="000D3518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3F26BC6D" w14:textId="77777777" w:rsidR="00F065D9" w:rsidRPr="003E4EB5" w:rsidRDefault="00F065D9" w:rsidP="000D3518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55F05E18" w14:textId="12858E64" w:rsidR="006607D4" w:rsidRPr="003E4EB5" w:rsidRDefault="008556FC" w:rsidP="008556FC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br w:type="page"/>
      </w:r>
    </w:p>
    <w:p w14:paraId="7CC886DC" w14:textId="56C74F3F" w:rsidR="003D0F3C" w:rsidRPr="003E4EB5" w:rsidRDefault="00ED1A4D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QUESTION</w:t>
      </w:r>
      <w:r w:rsidR="00642227" w:rsidRPr="003E4EB5">
        <w:rPr>
          <w:rFonts w:ascii="Times New Roman" w:hAnsi="Times New Roman" w:cs="Times New Roman"/>
          <w:b/>
          <w:sz w:val="24"/>
          <w:szCs w:val="24"/>
          <w:lang w:val="en-GB"/>
        </w:rPr>
        <w:t xml:space="preserve"> 5</w:t>
      </w:r>
    </w:p>
    <w:p w14:paraId="48D9FB37" w14:textId="77777777" w:rsidR="00ED19AC" w:rsidRPr="003E4EB5" w:rsidRDefault="00ED19AC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tbl>
      <w:tblPr>
        <w:tblStyle w:val="TableGrid"/>
        <w:tblW w:w="5054" w:type="pct"/>
        <w:tblInd w:w="-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"/>
        <w:gridCol w:w="745"/>
        <w:gridCol w:w="512"/>
        <w:gridCol w:w="6438"/>
        <w:gridCol w:w="695"/>
      </w:tblGrid>
      <w:tr w:rsidR="00E86FA5" w:rsidRPr="003E4EB5" w14:paraId="19E3B0AE" w14:textId="77777777" w:rsidTr="00E86FA5">
        <w:tc>
          <w:tcPr>
            <w:tcW w:w="425" w:type="pct"/>
          </w:tcPr>
          <w:p w14:paraId="6554FD9A" w14:textId="07433ADB" w:rsidR="00E86FA5" w:rsidRPr="003E4EB5" w:rsidRDefault="00E86FA5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1</w:t>
            </w:r>
          </w:p>
        </w:tc>
        <w:tc>
          <w:tcPr>
            <w:tcW w:w="4196" w:type="pct"/>
            <w:gridSpan w:val="3"/>
          </w:tcPr>
          <w:p w14:paraId="5E87C794" w14:textId="1DEC7B70" w:rsidR="00E86FA5" w:rsidRPr="003E4EB5" w:rsidRDefault="00E86FA5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olve:</w:t>
            </w:r>
          </w:p>
        </w:tc>
        <w:tc>
          <w:tcPr>
            <w:tcW w:w="379" w:type="pct"/>
          </w:tcPr>
          <w:p w14:paraId="1A0055AE" w14:textId="77777777" w:rsidR="00E86FA5" w:rsidRPr="003E4EB5" w:rsidRDefault="00E86FA5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233B18" w:rsidRPr="003E4EB5" w14:paraId="00CEDA97" w14:textId="77777777" w:rsidTr="00E86FA5">
        <w:tc>
          <w:tcPr>
            <w:tcW w:w="425" w:type="pct"/>
          </w:tcPr>
          <w:p w14:paraId="2094BEF8" w14:textId="77777777" w:rsidR="00233B18" w:rsidRPr="003E4EB5" w:rsidRDefault="00233B18" w:rsidP="00A71F85">
            <w:pPr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</w:p>
          <w:p w14:paraId="655D1D08" w14:textId="13E4A972" w:rsidR="00233B18" w:rsidRPr="003E4EB5" w:rsidRDefault="00233B18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06" w:type="pct"/>
          </w:tcPr>
          <w:p w14:paraId="24C67BD6" w14:textId="011D8AA9" w:rsidR="00233B18" w:rsidRPr="003E4EB5" w:rsidRDefault="00233B18" w:rsidP="00A71F85">
            <w:pPr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</w:p>
          <w:p w14:paraId="3589CFC3" w14:textId="19D11409" w:rsidR="00233B18" w:rsidRPr="003E4EB5" w:rsidRDefault="00233B18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1.1</w:t>
            </w:r>
          </w:p>
        </w:tc>
        <w:tc>
          <w:tcPr>
            <w:tcW w:w="3790" w:type="pct"/>
            <w:gridSpan w:val="2"/>
          </w:tcPr>
          <w:p w14:paraId="6E3C2BBD" w14:textId="4973C3DF" w:rsidR="00233B18" w:rsidRPr="003E4EB5" w:rsidRDefault="00233B18" w:rsidP="00A71F85">
            <w:pPr>
              <w:rPr>
                <w:rFonts w:ascii="Calibri" w:hAnsi="Calibri" w:cs="Calibri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If tan </w:t>
            </w:r>
            <w:r w:rsidRPr="003E4EB5">
              <w:rPr>
                <w:rFonts w:ascii="Calibri" w:hAnsi="Calibri" w:cs="Calibri"/>
                <w:sz w:val="24"/>
                <w:szCs w:val="24"/>
                <w:lang w:val="en-GB"/>
              </w:rPr>
              <w:t xml:space="preserve">θ = </w:t>
            </w:r>
            <w:r w:rsidR="00AE00CC" w:rsidRPr="003E4EB5">
              <w:rPr>
                <w:rFonts w:ascii="Calibri" w:hAnsi="Calibri" w:cs="Calibri"/>
                <w:noProof/>
                <w:position w:val="-24"/>
                <w:sz w:val="24"/>
                <w:szCs w:val="24"/>
                <w:lang w:val="en-GB"/>
              </w:rPr>
              <w:object w:dxaOrig="220" w:dyaOrig="620" w14:anchorId="5F33D7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2pt;height:31.2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823169720" r:id="rId13"/>
              </w:object>
            </w:r>
            <w:r w:rsidRPr="003E4EB5">
              <w:rPr>
                <w:rFonts w:ascii="Calibri" w:hAnsi="Calibri" w:cs="Calibri"/>
                <w:sz w:val="24"/>
                <w:szCs w:val="24"/>
                <w:lang w:val="en-GB"/>
              </w:rPr>
              <w:t xml:space="preserve"> </w:t>
            </w:r>
            <w:proofErr w:type="gramStart"/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and</w:t>
            </w:r>
            <w:r w:rsidRPr="003E4EB5">
              <w:rPr>
                <w:rFonts w:ascii="Calibri" w:hAnsi="Calibri" w:cs="Calibri"/>
                <w:sz w:val="24"/>
                <w:szCs w:val="24"/>
                <w:lang w:val="en-GB"/>
              </w:rPr>
              <w:t xml:space="preserve">  0</w:t>
            </w:r>
            <w:proofErr w:type="gramEnd"/>
            <w:r w:rsidRPr="003E4EB5">
              <w:rPr>
                <w:rFonts w:ascii="Calibri" w:hAnsi="Calibri" w:cs="Calibri"/>
                <w:sz w:val="24"/>
                <w:szCs w:val="24"/>
                <w:lang w:val="en-GB"/>
              </w:rPr>
              <w:t xml:space="preserve">°&lt; θ &lt; 90° 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how that</w:t>
            </w:r>
          </w:p>
          <w:p w14:paraId="1566D0F9" w14:textId="3874CD78" w:rsidR="00233B18" w:rsidRPr="003E4EB5" w:rsidRDefault="00233B18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10 </w:t>
            </w:r>
            <w:proofErr w:type="gramStart"/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in(</w:t>
            </w:r>
            <w:proofErr w:type="gramEnd"/>
            <w:r w:rsidRPr="003E4EB5">
              <w:rPr>
                <w:rFonts w:ascii="Calibri" w:hAnsi="Calibri" w:cs="Calibri"/>
                <w:sz w:val="24"/>
                <w:szCs w:val="24"/>
                <w:lang w:val="en-GB"/>
              </w:rPr>
              <w:t>θ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+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x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) = 6 sin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x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+ 8 cos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x</w:t>
            </w:r>
          </w:p>
        </w:tc>
        <w:tc>
          <w:tcPr>
            <w:tcW w:w="379" w:type="pct"/>
          </w:tcPr>
          <w:p w14:paraId="246BACD0" w14:textId="77777777" w:rsidR="00233B18" w:rsidRPr="003E4EB5" w:rsidRDefault="00233B18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51D15E8F" w14:textId="77777777" w:rsidR="00233B18" w:rsidRPr="003E4EB5" w:rsidRDefault="00233B18" w:rsidP="00ED19AC">
            <w:pPr>
              <w:jc w:val="right"/>
              <w:rPr>
                <w:rFonts w:ascii="Times New Roman" w:hAnsi="Times New Roman" w:cs="Times New Roman"/>
                <w:sz w:val="32"/>
                <w:szCs w:val="32"/>
                <w:lang w:val="en-GB"/>
              </w:rPr>
            </w:pPr>
          </w:p>
          <w:p w14:paraId="68257A39" w14:textId="77777777" w:rsidR="00233B18" w:rsidRPr="003E4EB5" w:rsidRDefault="00233B18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4)</w:t>
            </w:r>
          </w:p>
        </w:tc>
      </w:tr>
      <w:tr w:rsidR="00233B18" w:rsidRPr="003E4EB5" w14:paraId="2AC58E26" w14:textId="77777777" w:rsidTr="00E86FA5">
        <w:tc>
          <w:tcPr>
            <w:tcW w:w="425" w:type="pct"/>
          </w:tcPr>
          <w:p w14:paraId="7D11F7B3" w14:textId="77777777" w:rsidR="00233B18" w:rsidRPr="003E4EB5" w:rsidRDefault="00233B18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06" w:type="pct"/>
          </w:tcPr>
          <w:p w14:paraId="013BF457" w14:textId="402F991E" w:rsidR="00233B18" w:rsidRPr="003E4EB5" w:rsidRDefault="00233B18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1AA48C54" w14:textId="3CED9362" w:rsidR="00233B18" w:rsidRPr="003E4EB5" w:rsidRDefault="00233B18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1.2</w:t>
            </w:r>
          </w:p>
        </w:tc>
        <w:tc>
          <w:tcPr>
            <w:tcW w:w="3790" w:type="pct"/>
            <w:gridSpan w:val="2"/>
          </w:tcPr>
          <w:p w14:paraId="0E0444EA" w14:textId="77777777" w:rsidR="00233B18" w:rsidRPr="003E4EB5" w:rsidRDefault="00233B18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109AE95F" w14:textId="5D467249" w:rsidR="00233B18" w:rsidRPr="003E4EB5" w:rsidRDefault="00233B18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Hence</w:t>
            </w:r>
            <w:r w:rsidR="003E4EB5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, 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olve the following equation:</w:t>
            </w:r>
          </w:p>
          <w:p w14:paraId="3EC645FE" w14:textId="77777777" w:rsidR="00CF03A1" w:rsidRPr="003E4EB5" w:rsidRDefault="00CF03A1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21F78FAB" w14:textId="6C4B0DDB" w:rsidR="00233B18" w:rsidRPr="003E4EB5" w:rsidRDefault="00233B18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6 sin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x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+ 8 cos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 xml:space="preserve">x 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= </w:t>
            </w:r>
            <w:proofErr w:type="gramStart"/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9  for</w:t>
            </w:r>
            <w:proofErr w:type="gramEnd"/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 xml:space="preserve">x </w:t>
            </w:r>
            <w:r w:rsidRPr="003E4EB5">
              <w:rPr>
                <w:rFonts w:ascii="Calibri" w:hAnsi="Calibri" w:cs="Calibri"/>
                <w:i/>
                <w:iCs/>
                <w:sz w:val="24"/>
                <w:szCs w:val="24"/>
                <w:lang w:val="en-GB"/>
              </w:rPr>
              <w:t xml:space="preserve">ԑ </w:t>
            </w:r>
            <w:r w:rsidRPr="003E4EB5">
              <w:rPr>
                <w:rFonts w:ascii="Calibri" w:hAnsi="Calibri" w:cs="Calibri"/>
                <w:sz w:val="24"/>
                <w:szCs w:val="24"/>
                <w:lang w:val="en-GB"/>
              </w:rPr>
              <w:t>[0</w:t>
            </w:r>
            <w:r w:rsidRPr="003E4EB5">
              <w:rPr>
                <w:rFonts w:ascii="Calibri" w:hAnsi="Calibri" w:cs="Calibri"/>
                <w:i/>
                <w:iCs/>
                <w:sz w:val="24"/>
                <w:szCs w:val="24"/>
                <w:lang w:val="en-GB"/>
              </w:rPr>
              <w:t>°</w:t>
            </w:r>
            <w:r w:rsidRPr="003E4EB5">
              <w:rPr>
                <w:rFonts w:ascii="Calibri" w:hAnsi="Calibri" w:cs="Calibri"/>
                <w:sz w:val="24"/>
                <w:szCs w:val="24"/>
                <w:lang w:val="en-GB"/>
              </w:rPr>
              <w:t>; 360°]</w:t>
            </w:r>
          </w:p>
        </w:tc>
        <w:tc>
          <w:tcPr>
            <w:tcW w:w="379" w:type="pct"/>
          </w:tcPr>
          <w:p w14:paraId="314F68C4" w14:textId="77777777" w:rsidR="00233B18" w:rsidRPr="003E4EB5" w:rsidRDefault="00233B18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1F33DB1B" w14:textId="77777777" w:rsidR="00BF5CE1" w:rsidRPr="003E4EB5" w:rsidRDefault="00BF5CE1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0765417A" w14:textId="77777777" w:rsidR="00CF03A1" w:rsidRPr="003E4EB5" w:rsidRDefault="00CF03A1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4E72F248" w14:textId="77777777" w:rsidR="00233B18" w:rsidRPr="003E4EB5" w:rsidRDefault="00233B18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6)</w:t>
            </w:r>
          </w:p>
        </w:tc>
      </w:tr>
      <w:tr w:rsidR="00ED19AC" w:rsidRPr="003E4EB5" w14:paraId="4BEC9DC8" w14:textId="77777777" w:rsidTr="00E86FA5">
        <w:tc>
          <w:tcPr>
            <w:tcW w:w="425" w:type="pct"/>
          </w:tcPr>
          <w:p w14:paraId="2104C2CE" w14:textId="77777777" w:rsidR="00ED19AC" w:rsidRPr="003E4EB5" w:rsidRDefault="00ED19AC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06" w:type="pct"/>
          </w:tcPr>
          <w:p w14:paraId="77EB010C" w14:textId="35588C22" w:rsidR="00ED19AC" w:rsidRPr="003E4EB5" w:rsidRDefault="00ED19AC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279" w:type="pct"/>
          </w:tcPr>
          <w:p w14:paraId="0D9420E0" w14:textId="77777777" w:rsidR="00ED19AC" w:rsidRPr="003E4EB5" w:rsidRDefault="00ED19AC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511" w:type="pct"/>
          </w:tcPr>
          <w:p w14:paraId="06BDDA11" w14:textId="77777777" w:rsidR="00ED19AC" w:rsidRPr="003E4EB5" w:rsidRDefault="00ED19AC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79" w:type="pct"/>
          </w:tcPr>
          <w:p w14:paraId="3C63637E" w14:textId="77777777" w:rsidR="00ED19AC" w:rsidRPr="003E4EB5" w:rsidRDefault="00ED19AC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5D6FEB" w:rsidRPr="003E4EB5" w14:paraId="0B4F055F" w14:textId="77777777" w:rsidTr="00E740FA">
        <w:tc>
          <w:tcPr>
            <w:tcW w:w="425" w:type="pct"/>
          </w:tcPr>
          <w:p w14:paraId="4F6DE6A9" w14:textId="77777777" w:rsidR="005D6FEB" w:rsidRPr="003E4EB5" w:rsidRDefault="005D6FEB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2</w:t>
            </w:r>
          </w:p>
        </w:tc>
        <w:tc>
          <w:tcPr>
            <w:tcW w:w="4196" w:type="pct"/>
            <w:gridSpan w:val="3"/>
          </w:tcPr>
          <w:p w14:paraId="3BDF484C" w14:textId="77777777" w:rsidR="005D6FEB" w:rsidRPr="003E4EB5" w:rsidRDefault="005D6FEB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implify:</w:t>
            </w:r>
          </w:p>
          <w:p w14:paraId="32258AFB" w14:textId="77777777" w:rsidR="00CF03A1" w:rsidRPr="003E4EB5" w:rsidRDefault="00CF03A1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7FE56B4A" w14:textId="4664AEA3" w:rsidR="005D6FEB" w:rsidRPr="003E4EB5" w:rsidRDefault="00AE00CC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GB"/>
              </w:rPr>
              <w:object w:dxaOrig="3940" w:dyaOrig="620" w14:anchorId="62CE8DC0">
                <v:shape id="_x0000_i1026" type="#_x0000_t75" alt="" style="width:195pt;height:31.2pt;mso-width-percent:0;mso-height-percent:0;mso-width-percent:0;mso-height-percent:0" o:ole="">
                  <v:imagedata r:id="rId14" o:title=""/>
                </v:shape>
                <o:OLEObject Type="Embed" ProgID="Equation.DSMT4" ShapeID="_x0000_i1026" DrawAspect="Content" ObjectID="_1823169721" r:id="rId15"/>
              </w:object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</w:p>
        </w:tc>
        <w:tc>
          <w:tcPr>
            <w:tcW w:w="379" w:type="pct"/>
          </w:tcPr>
          <w:p w14:paraId="1F51F45D" w14:textId="77777777" w:rsidR="005D6FEB" w:rsidRPr="003E4EB5" w:rsidRDefault="005D6FEB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26185EA4" w14:textId="77777777" w:rsidR="005D6FEB" w:rsidRPr="003E4EB5" w:rsidRDefault="005D6FEB" w:rsidP="00ED19AC">
            <w:pPr>
              <w:jc w:val="right"/>
              <w:rPr>
                <w:rFonts w:ascii="Times New Roman" w:hAnsi="Times New Roman" w:cs="Times New Roman"/>
                <w:sz w:val="14"/>
                <w:szCs w:val="14"/>
                <w:lang w:val="en-GB"/>
              </w:rPr>
            </w:pPr>
          </w:p>
          <w:p w14:paraId="6DC2BB71" w14:textId="0A5BFE06" w:rsidR="009F7238" w:rsidRPr="003E4EB5" w:rsidRDefault="009F7238" w:rsidP="00ED19AC">
            <w:pPr>
              <w:jc w:val="right"/>
              <w:rPr>
                <w:rFonts w:ascii="Times New Roman" w:hAnsi="Times New Roman" w:cs="Times New Roman"/>
                <w:sz w:val="8"/>
                <w:szCs w:val="8"/>
                <w:lang w:val="en-GB"/>
              </w:rPr>
            </w:pPr>
          </w:p>
          <w:p w14:paraId="5C338311" w14:textId="77777777" w:rsidR="009F7238" w:rsidRPr="003E4EB5" w:rsidRDefault="009F7238" w:rsidP="00ED19AC">
            <w:pPr>
              <w:jc w:val="right"/>
              <w:rPr>
                <w:rFonts w:ascii="Times New Roman" w:hAnsi="Times New Roman" w:cs="Times New Roman"/>
                <w:sz w:val="14"/>
                <w:szCs w:val="14"/>
                <w:lang w:val="en-GB"/>
              </w:rPr>
            </w:pPr>
          </w:p>
          <w:p w14:paraId="0FF37EAA" w14:textId="4C2CE40F" w:rsidR="005D6FEB" w:rsidRPr="003E4EB5" w:rsidRDefault="005D6FEB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7)</w:t>
            </w:r>
          </w:p>
        </w:tc>
      </w:tr>
      <w:tr w:rsidR="0055220F" w:rsidRPr="003E4EB5" w14:paraId="3DCCDCCD" w14:textId="77777777" w:rsidTr="00E86FA5">
        <w:tc>
          <w:tcPr>
            <w:tcW w:w="425" w:type="pct"/>
          </w:tcPr>
          <w:p w14:paraId="718DB72B" w14:textId="77777777" w:rsidR="0055220F" w:rsidRPr="003E4EB5" w:rsidRDefault="0055220F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06" w:type="pct"/>
          </w:tcPr>
          <w:p w14:paraId="64B8EC86" w14:textId="77777777" w:rsidR="0055220F" w:rsidRPr="003E4EB5" w:rsidRDefault="0055220F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790" w:type="pct"/>
            <w:gridSpan w:val="2"/>
          </w:tcPr>
          <w:p w14:paraId="2556ACEB" w14:textId="77777777" w:rsidR="0055220F" w:rsidRPr="003E4EB5" w:rsidRDefault="0055220F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79" w:type="pct"/>
          </w:tcPr>
          <w:p w14:paraId="09347DDA" w14:textId="77777777" w:rsidR="0055220F" w:rsidRPr="003E4EB5" w:rsidRDefault="0055220F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5D6FEB" w:rsidRPr="003E4EB5" w14:paraId="71D4DD90" w14:textId="77777777" w:rsidTr="00E740FA">
        <w:tc>
          <w:tcPr>
            <w:tcW w:w="425" w:type="pct"/>
          </w:tcPr>
          <w:p w14:paraId="773F7EAF" w14:textId="77777777" w:rsidR="005D6FEB" w:rsidRPr="003E4EB5" w:rsidRDefault="005D6FEB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3</w:t>
            </w:r>
          </w:p>
        </w:tc>
        <w:tc>
          <w:tcPr>
            <w:tcW w:w="4196" w:type="pct"/>
            <w:gridSpan w:val="3"/>
          </w:tcPr>
          <w:p w14:paraId="4BFFDB37" w14:textId="77777777" w:rsidR="005D6FEB" w:rsidRPr="003E4EB5" w:rsidRDefault="005D6FEB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ve the identity:</w:t>
            </w:r>
          </w:p>
          <w:p w14:paraId="4F019692" w14:textId="77777777" w:rsidR="00CF03A1" w:rsidRPr="003E4EB5" w:rsidRDefault="00CF03A1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3189A40C" w14:textId="44E01B6F" w:rsidR="005D6FEB" w:rsidRPr="003E4EB5" w:rsidRDefault="00AE00CC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GB"/>
              </w:rPr>
              <w:object w:dxaOrig="2000" w:dyaOrig="620" w14:anchorId="2920F224">
                <v:shape id="_x0000_i1027" type="#_x0000_t75" alt="" style="width:100.2pt;height:31.2pt;mso-width-percent:0;mso-height-percent:0;mso-width-percent:0;mso-height-percent:0" o:ole="">
                  <v:imagedata r:id="rId16" o:title=""/>
                </v:shape>
                <o:OLEObject Type="Embed" ProgID="Equation.DSMT4" ShapeID="_x0000_i1027" DrawAspect="Content" ObjectID="_1823169722" r:id="rId17"/>
              </w:object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="009F7238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</w:p>
        </w:tc>
        <w:tc>
          <w:tcPr>
            <w:tcW w:w="379" w:type="pct"/>
          </w:tcPr>
          <w:p w14:paraId="08673CC0" w14:textId="77777777" w:rsidR="005D6FEB" w:rsidRPr="003E4EB5" w:rsidRDefault="005D6FEB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7B9243CC" w14:textId="77777777" w:rsidR="005D6FEB" w:rsidRPr="003E4EB5" w:rsidRDefault="005D6FEB" w:rsidP="00ED19AC">
            <w:pPr>
              <w:jc w:val="right"/>
              <w:rPr>
                <w:rFonts w:ascii="Times New Roman" w:hAnsi="Times New Roman" w:cs="Times New Roman"/>
                <w:sz w:val="6"/>
                <w:szCs w:val="6"/>
                <w:lang w:val="en-GB"/>
              </w:rPr>
            </w:pPr>
          </w:p>
          <w:p w14:paraId="1A7F7A90" w14:textId="77777777" w:rsidR="00CF03A1" w:rsidRPr="003E4EB5" w:rsidRDefault="00CF03A1" w:rsidP="00ED19AC">
            <w:pPr>
              <w:jc w:val="right"/>
              <w:rPr>
                <w:rFonts w:ascii="Times New Roman" w:hAnsi="Times New Roman" w:cs="Times New Roman"/>
                <w:sz w:val="36"/>
                <w:szCs w:val="36"/>
                <w:lang w:val="en-GB"/>
              </w:rPr>
            </w:pPr>
          </w:p>
          <w:p w14:paraId="353FF633" w14:textId="48EC1525" w:rsidR="005D6FEB" w:rsidRPr="003E4EB5" w:rsidRDefault="005D6FEB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7)</w:t>
            </w:r>
          </w:p>
        </w:tc>
      </w:tr>
      <w:tr w:rsidR="0055220F" w:rsidRPr="003E4EB5" w14:paraId="4421DA70" w14:textId="77777777" w:rsidTr="00E86FA5">
        <w:tc>
          <w:tcPr>
            <w:tcW w:w="425" w:type="pct"/>
          </w:tcPr>
          <w:p w14:paraId="0E44D1C1" w14:textId="77777777" w:rsidR="0055220F" w:rsidRPr="003E4EB5" w:rsidRDefault="0055220F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06" w:type="pct"/>
          </w:tcPr>
          <w:p w14:paraId="012F9715" w14:textId="77777777" w:rsidR="0055220F" w:rsidRPr="003E4EB5" w:rsidRDefault="0055220F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790" w:type="pct"/>
            <w:gridSpan w:val="2"/>
          </w:tcPr>
          <w:p w14:paraId="19C3BC6D" w14:textId="77777777" w:rsidR="0055220F" w:rsidRPr="003E4EB5" w:rsidRDefault="0055220F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79" w:type="pct"/>
          </w:tcPr>
          <w:p w14:paraId="05205321" w14:textId="77777777" w:rsidR="0055220F" w:rsidRPr="003E4EB5" w:rsidRDefault="0055220F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5D6FEB" w:rsidRPr="003E4EB5" w14:paraId="72D86931" w14:textId="77777777" w:rsidTr="00E740FA">
        <w:tc>
          <w:tcPr>
            <w:tcW w:w="425" w:type="pct"/>
          </w:tcPr>
          <w:p w14:paraId="61C5DAC8" w14:textId="77777777" w:rsidR="005D6FEB" w:rsidRPr="003E4EB5" w:rsidRDefault="005D6FEB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4</w:t>
            </w:r>
          </w:p>
        </w:tc>
        <w:tc>
          <w:tcPr>
            <w:tcW w:w="4196" w:type="pct"/>
            <w:gridSpan w:val="3"/>
          </w:tcPr>
          <w:p w14:paraId="53C20FAD" w14:textId="1F84264A" w:rsidR="005D6FEB" w:rsidRPr="003E4EB5" w:rsidRDefault="005D6FEB" w:rsidP="00A71F85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If </w:t>
            </w:r>
            <w:r w:rsidR="00AE00CC" w:rsidRPr="003E4EB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1040" w:dyaOrig="279" w14:anchorId="6FF61E6D">
                <v:shape id="_x0000_i1028" type="#_x0000_t75" alt="" style="width:52.2pt;height:15pt;mso-width-percent:0;mso-height-percent:0;mso-width-percent:0;mso-height-percent:0" o:ole="">
                  <v:imagedata r:id="rId18" o:title=""/>
                </v:shape>
                <o:OLEObject Type="Embed" ProgID="Equation.DSMT4" ShapeID="_x0000_i1028" DrawAspect="Content" ObjectID="_1823169723" r:id="rId19"/>
              </w:objec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determine </w:t>
            </w:r>
            <w:r w:rsidR="00AE00CC" w:rsidRPr="003E4EB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700" w:dyaOrig="279" w14:anchorId="39B6BABA">
                <v:shape id="_x0000_i1029" type="#_x0000_t75" alt="" style="width:34.8pt;height:15pt;mso-width-percent:0;mso-height-percent:0;mso-width-percent:0;mso-height-percent:0" o:ole="">
                  <v:imagedata r:id="rId20" o:title=""/>
                </v:shape>
                <o:OLEObject Type="Embed" ProgID="Equation.DSMT4" ShapeID="_x0000_i1029" DrawAspect="Content" ObjectID="_1823169724" r:id="rId21"/>
              </w:objec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in terms of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t.</w:t>
            </w:r>
          </w:p>
        </w:tc>
        <w:tc>
          <w:tcPr>
            <w:tcW w:w="379" w:type="pct"/>
          </w:tcPr>
          <w:p w14:paraId="256DA8C5" w14:textId="77777777" w:rsidR="005D6FEB" w:rsidRPr="003E4EB5" w:rsidRDefault="005D6FEB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3)</w:t>
            </w:r>
          </w:p>
          <w:p w14:paraId="56E03830" w14:textId="52EBE216" w:rsidR="00E740FA" w:rsidRPr="003E4EB5" w:rsidRDefault="00E740FA" w:rsidP="00ED19AC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E740FA" w:rsidRPr="003E4EB5" w14:paraId="38101A60" w14:textId="77777777" w:rsidTr="00E740FA">
        <w:tc>
          <w:tcPr>
            <w:tcW w:w="425" w:type="pct"/>
          </w:tcPr>
          <w:p w14:paraId="31F195B7" w14:textId="5E19803D" w:rsidR="00E740FA" w:rsidRPr="003E4EB5" w:rsidRDefault="00E740FA" w:rsidP="00E740F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5</w:t>
            </w:r>
          </w:p>
        </w:tc>
        <w:tc>
          <w:tcPr>
            <w:tcW w:w="4196" w:type="pct"/>
            <w:gridSpan w:val="3"/>
          </w:tcPr>
          <w:p w14:paraId="461CA9A4" w14:textId="77777777" w:rsidR="00E740FA" w:rsidRPr="003E4EB5" w:rsidRDefault="00560579" w:rsidP="00E740F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Given:  </w:t>
            </w:r>
            <w:r w:rsidR="00AE00CC" w:rsidRPr="003E4EB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GB"/>
              </w:rPr>
              <w:object w:dxaOrig="3700" w:dyaOrig="320" w14:anchorId="491581B0">
                <v:shape id="_x0000_i1030" type="#_x0000_t75" alt="" style="width:183pt;height:16.2pt;mso-width-percent:0;mso-height-percent:0;mso-width-percent:0;mso-height-percent:0" o:ole="">
                  <v:imagedata r:id="rId22" o:title=""/>
                </v:shape>
                <o:OLEObject Type="Embed" ProgID="Equation.DSMT4" ShapeID="_x0000_i1030" DrawAspect="Content" ObjectID="_1823169725" r:id="rId23"/>
              </w:object>
            </w:r>
          </w:p>
          <w:p w14:paraId="5190CB65" w14:textId="77777777" w:rsidR="00560579" w:rsidRPr="003E4EB5" w:rsidRDefault="00560579" w:rsidP="00E740F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1C095989" w14:textId="52CE805E" w:rsidR="00560579" w:rsidRPr="003E4EB5" w:rsidRDefault="00560579" w:rsidP="006A32B0">
            <w:pPr>
              <w:ind w:left="770" w:hanging="77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5.1</w:t>
            </w:r>
            <w:r w:rsidR="006A32B0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ve the above identity</w:t>
            </w:r>
          </w:p>
        </w:tc>
        <w:tc>
          <w:tcPr>
            <w:tcW w:w="379" w:type="pct"/>
          </w:tcPr>
          <w:p w14:paraId="1FB0126F" w14:textId="77777777" w:rsidR="00560579" w:rsidRPr="003E4EB5" w:rsidRDefault="00560579" w:rsidP="00E740FA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1C4729A8" w14:textId="77777777" w:rsidR="00560579" w:rsidRPr="003E4EB5" w:rsidRDefault="00560579" w:rsidP="00E740FA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2DBC9E42" w14:textId="40BFE1D3" w:rsidR="00E740FA" w:rsidRPr="003E4EB5" w:rsidRDefault="00E740FA" w:rsidP="00E740FA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3)</w:t>
            </w:r>
          </w:p>
        </w:tc>
      </w:tr>
      <w:tr w:rsidR="00073A35" w:rsidRPr="003E4EB5" w14:paraId="1C516AC8" w14:textId="77777777" w:rsidTr="00E740FA">
        <w:tc>
          <w:tcPr>
            <w:tcW w:w="425" w:type="pct"/>
          </w:tcPr>
          <w:p w14:paraId="2D467B81" w14:textId="77777777" w:rsidR="00073A35" w:rsidRPr="003E4EB5" w:rsidRDefault="00073A35" w:rsidP="00E740F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96" w:type="pct"/>
            <w:gridSpan w:val="3"/>
          </w:tcPr>
          <w:p w14:paraId="03FCD9E3" w14:textId="77777777" w:rsidR="00073A35" w:rsidRPr="003E4EB5" w:rsidRDefault="00073A35" w:rsidP="00E740F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79" w:type="pct"/>
          </w:tcPr>
          <w:p w14:paraId="163F7AA9" w14:textId="77777777" w:rsidR="00073A35" w:rsidRPr="003E4EB5" w:rsidRDefault="00073A35" w:rsidP="00E740FA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E740FA" w:rsidRPr="003E4EB5" w14:paraId="47F63438" w14:textId="77777777" w:rsidTr="00E86FA5">
        <w:tc>
          <w:tcPr>
            <w:tcW w:w="425" w:type="pct"/>
          </w:tcPr>
          <w:p w14:paraId="58F4975C" w14:textId="77777777" w:rsidR="00E740FA" w:rsidRPr="003E4EB5" w:rsidRDefault="00E740FA" w:rsidP="00E740F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06" w:type="pct"/>
          </w:tcPr>
          <w:p w14:paraId="361137D6" w14:textId="77777777" w:rsidR="00E740FA" w:rsidRPr="003E4EB5" w:rsidRDefault="00E740FA" w:rsidP="00E740FA">
            <w:pPr>
              <w:rPr>
                <w:rFonts w:ascii="Times New Roman" w:hAnsi="Times New Roman" w:cs="Times New Roman"/>
                <w:sz w:val="14"/>
                <w:szCs w:val="14"/>
                <w:lang w:val="en-GB"/>
              </w:rPr>
            </w:pPr>
          </w:p>
          <w:p w14:paraId="455DDBA3" w14:textId="11139A2E" w:rsidR="00E740FA" w:rsidRPr="003E4EB5" w:rsidRDefault="00E740FA" w:rsidP="00E740F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.5.</w:t>
            </w:r>
            <w:r w:rsidR="00560579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</w:t>
            </w:r>
          </w:p>
        </w:tc>
        <w:tc>
          <w:tcPr>
            <w:tcW w:w="3790" w:type="pct"/>
            <w:gridSpan w:val="2"/>
          </w:tcPr>
          <w:p w14:paraId="3B1DFBF4" w14:textId="209066CD" w:rsidR="00E740FA" w:rsidRPr="003E4EB5" w:rsidRDefault="00E740FA" w:rsidP="00E740F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Hence deduce that </w:t>
            </w:r>
            <w:r w:rsidR="00AE00CC" w:rsidRPr="003E4EB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GB"/>
              </w:rPr>
              <w:object w:dxaOrig="3700" w:dyaOrig="620" w14:anchorId="6A394FAC">
                <v:shape id="_x0000_i1031" type="#_x0000_t75" alt="" style="width:184.8pt;height:31.2pt;mso-width-percent:0;mso-height-percent:0;mso-width-percent:0;mso-height-percent:0" o:ole="">
                  <v:imagedata r:id="rId24" o:title=""/>
                </v:shape>
                <o:OLEObject Type="Embed" ProgID="Equation.DSMT4" ShapeID="_x0000_i1031" DrawAspect="Content" ObjectID="_1823169726" r:id="rId25"/>
              </w:object>
            </w:r>
          </w:p>
        </w:tc>
        <w:tc>
          <w:tcPr>
            <w:tcW w:w="379" w:type="pct"/>
          </w:tcPr>
          <w:p w14:paraId="23B91495" w14:textId="77777777" w:rsidR="00E740FA" w:rsidRPr="003E4EB5" w:rsidRDefault="00E740FA" w:rsidP="006865E0">
            <w:pPr>
              <w:rPr>
                <w:rFonts w:ascii="Times New Roman" w:hAnsi="Times New Roman" w:cs="Times New Roman"/>
                <w:sz w:val="16"/>
                <w:szCs w:val="16"/>
                <w:lang w:val="en-GB"/>
              </w:rPr>
            </w:pPr>
          </w:p>
          <w:p w14:paraId="0E5758CC" w14:textId="77777777" w:rsidR="00E740FA" w:rsidRPr="003E4EB5" w:rsidRDefault="00E740FA" w:rsidP="00E740FA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2)</w:t>
            </w:r>
          </w:p>
        </w:tc>
      </w:tr>
      <w:tr w:rsidR="00E740FA" w:rsidRPr="003E4EB5" w14:paraId="69927591" w14:textId="77777777" w:rsidTr="00E86FA5">
        <w:tc>
          <w:tcPr>
            <w:tcW w:w="425" w:type="pct"/>
          </w:tcPr>
          <w:p w14:paraId="7E10EFC6" w14:textId="77777777" w:rsidR="00E740FA" w:rsidRPr="003E4EB5" w:rsidRDefault="00E740FA" w:rsidP="00E740F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06" w:type="pct"/>
          </w:tcPr>
          <w:p w14:paraId="4B3E2554" w14:textId="3A5F88D4" w:rsidR="00E740FA" w:rsidRPr="003E4EB5" w:rsidRDefault="00E740FA" w:rsidP="00E740F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790" w:type="pct"/>
            <w:gridSpan w:val="2"/>
          </w:tcPr>
          <w:p w14:paraId="4C78762F" w14:textId="77777777" w:rsidR="00E740FA" w:rsidRPr="003E4EB5" w:rsidRDefault="00E740FA" w:rsidP="00E740F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79" w:type="pct"/>
          </w:tcPr>
          <w:p w14:paraId="445AC709" w14:textId="2F8AC9DA" w:rsidR="00E740FA" w:rsidRPr="003E4EB5" w:rsidRDefault="00E740FA" w:rsidP="00E740FA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[32]</w:t>
            </w:r>
          </w:p>
        </w:tc>
      </w:tr>
    </w:tbl>
    <w:p w14:paraId="6B0F95A6" w14:textId="77777777" w:rsidR="00933A9D" w:rsidRPr="003E4EB5" w:rsidRDefault="00933A9D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1109D696" w14:textId="2C702216" w:rsidR="00E94B58" w:rsidRPr="003E4EB5" w:rsidRDefault="0011671B" w:rsidP="0011671B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br w:type="page"/>
      </w:r>
    </w:p>
    <w:p w14:paraId="4B283ED7" w14:textId="24A1B7A9" w:rsidR="00F24E17" w:rsidRPr="003E4EB5" w:rsidRDefault="007D1C69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QUESTION</w:t>
      </w:r>
      <w:r w:rsidR="00570F9B" w:rsidRPr="003E4EB5">
        <w:rPr>
          <w:rFonts w:ascii="Times New Roman" w:hAnsi="Times New Roman" w:cs="Times New Roman"/>
          <w:b/>
          <w:sz w:val="24"/>
          <w:szCs w:val="24"/>
          <w:lang w:val="en-GB"/>
        </w:rPr>
        <w:t xml:space="preserve"> 6</w:t>
      </w:r>
    </w:p>
    <w:p w14:paraId="694F1F91" w14:textId="77777777" w:rsidR="0097779F" w:rsidRPr="003E4EB5" w:rsidRDefault="0097779F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tbl>
      <w:tblPr>
        <w:tblStyle w:val="TableGrid"/>
        <w:tblW w:w="5367" w:type="pct"/>
        <w:tblInd w:w="-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6"/>
        <w:gridCol w:w="8222"/>
        <w:gridCol w:w="709"/>
      </w:tblGrid>
      <w:tr w:rsidR="001D662E" w:rsidRPr="003E4EB5" w14:paraId="30D81F17" w14:textId="77777777" w:rsidTr="00D53964">
        <w:tc>
          <w:tcPr>
            <w:tcW w:w="4636" w:type="pct"/>
            <w:gridSpan w:val="2"/>
          </w:tcPr>
          <w:p w14:paraId="1AD3B8DC" w14:textId="4011CC36" w:rsidR="001D662E" w:rsidRPr="003E4EB5" w:rsidRDefault="00973481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In the diagram below, t</w:t>
            </w:r>
            <w:r w:rsidR="001D662E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he graph of </w:t>
            </w:r>
            <w:r w:rsidR="00AE00CC" w:rsidRPr="003E4EB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GB"/>
              </w:rPr>
              <w:object w:dxaOrig="1880" w:dyaOrig="320" w14:anchorId="1294A4B7">
                <v:shape id="_x0000_i1032" type="#_x0000_t75" alt="" style="width:94.8pt;height:16.2pt;mso-width-percent:0;mso-height-percent:0;mso-width-percent:0;mso-height-percent:0" o:ole="">
                  <v:imagedata r:id="rId26" o:title=""/>
                </v:shape>
                <o:OLEObject Type="Embed" ProgID="Equation.DSMT4" ShapeID="_x0000_i1032" DrawAspect="Content" ObjectID="_1823169727" r:id="rId27"/>
              </w:object>
            </w:r>
            <w:r w:rsidR="001D662E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is sketched for </w:t>
            </w:r>
            <w:r w:rsidR="00AE00CC" w:rsidRPr="003E4EB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1760" w:dyaOrig="279" w14:anchorId="6B7FC650">
                <v:shape id="_x0000_i1033" type="#_x0000_t75" alt="" style="width:88.8pt;height:15pt;mso-width-percent:0;mso-height-percent:0;mso-width-percent:0;mso-height-percent:0" o:ole="">
                  <v:imagedata r:id="rId28" o:title=""/>
                </v:shape>
                <o:OLEObject Type="Embed" ProgID="Equation.DSMT4" ShapeID="_x0000_i1033" DrawAspect="Content" ObjectID="_1823169728" r:id="rId29"/>
              </w:object>
            </w:r>
          </w:p>
          <w:p w14:paraId="7D108B8F" w14:textId="77777777" w:rsidR="001D662E" w:rsidRPr="003E4EB5" w:rsidRDefault="001D662E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64" w:type="pct"/>
          </w:tcPr>
          <w:p w14:paraId="7EC6EF52" w14:textId="77777777" w:rsidR="001D662E" w:rsidRPr="003E4EB5" w:rsidRDefault="001D662E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EE73ED" w:rsidRPr="003E4EB5" w14:paraId="4BBA50AF" w14:textId="77777777" w:rsidTr="00D53964">
        <w:tc>
          <w:tcPr>
            <w:tcW w:w="414" w:type="pct"/>
          </w:tcPr>
          <w:p w14:paraId="6E2D8A66" w14:textId="77777777" w:rsidR="00EE73ED" w:rsidRPr="003E4EB5" w:rsidRDefault="00EE73ED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586" w:type="pct"/>
            <w:gridSpan w:val="2"/>
          </w:tcPr>
          <w:p w14:paraId="2017CA58" w14:textId="72AC8DE0" w:rsidR="00EE73ED" w:rsidRPr="003E4EB5" w:rsidRDefault="00EE73ED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noProof/>
                <w:lang w:val="en-GB"/>
              </w:rPr>
              <w:drawing>
                <wp:anchor distT="0" distB="0" distL="114300" distR="114300" simplePos="0" relativeHeight="252598784" behindDoc="0" locked="0" layoutInCell="1" allowOverlap="1" wp14:anchorId="68C46968" wp14:editId="3DEC7C61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0</wp:posOffset>
                  </wp:positionV>
                  <wp:extent cx="5226050" cy="3261360"/>
                  <wp:effectExtent l="0" t="0" r="0" b="0"/>
                  <wp:wrapSquare wrapText="bothSides"/>
                  <wp:docPr id="75965472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9654723" name="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26050" cy="3261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2CD9E42D" w14:textId="77777777" w:rsidR="00284AB1" w:rsidRPr="003E4EB5" w:rsidRDefault="00284AB1">
      <w:pPr>
        <w:rPr>
          <w:lang w:val="en-GB"/>
        </w:rPr>
      </w:pPr>
    </w:p>
    <w:tbl>
      <w:tblPr>
        <w:tblStyle w:val="TableGrid"/>
        <w:tblW w:w="5053" w:type="pct"/>
        <w:tblInd w:w="-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6"/>
        <w:gridCol w:w="7841"/>
        <w:gridCol w:w="660"/>
      </w:tblGrid>
      <w:tr w:rsidR="008D2959" w:rsidRPr="003E4EB5" w14:paraId="553AEB40" w14:textId="77777777" w:rsidTr="00C56525">
        <w:tc>
          <w:tcPr>
            <w:tcW w:w="363" w:type="pct"/>
          </w:tcPr>
          <w:p w14:paraId="45B624B0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.1</w:t>
            </w:r>
          </w:p>
        </w:tc>
        <w:tc>
          <w:tcPr>
            <w:tcW w:w="4277" w:type="pct"/>
          </w:tcPr>
          <w:p w14:paraId="5ABEA53E" w14:textId="63D94507" w:rsidR="008D2959" w:rsidRPr="003E4EB5" w:rsidRDefault="008D2959" w:rsidP="00A71F85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Write down the amplitude </w:t>
            </w:r>
            <w:proofErr w:type="spellStart"/>
            <w:proofErr w:type="gramStart"/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of 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f</w:t>
            </w:r>
            <w:proofErr w:type="spellEnd"/>
            <w:r w:rsidR="00015F32"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.</w:t>
            </w:r>
            <w:proofErr w:type="gramEnd"/>
          </w:p>
        </w:tc>
        <w:tc>
          <w:tcPr>
            <w:tcW w:w="360" w:type="pct"/>
          </w:tcPr>
          <w:p w14:paraId="5ED61044" w14:textId="77777777" w:rsidR="008D2959" w:rsidRPr="003E4EB5" w:rsidRDefault="008D2959" w:rsidP="008D295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1)</w:t>
            </w:r>
          </w:p>
        </w:tc>
      </w:tr>
      <w:tr w:rsidR="008D2959" w:rsidRPr="003E4EB5" w14:paraId="43B3DEDB" w14:textId="77777777" w:rsidTr="00C56525">
        <w:tc>
          <w:tcPr>
            <w:tcW w:w="363" w:type="pct"/>
          </w:tcPr>
          <w:p w14:paraId="4EF52A98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277" w:type="pct"/>
          </w:tcPr>
          <w:p w14:paraId="1610207E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60" w:type="pct"/>
          </w:tcPr>
          <w:p w14:paraId="03BB4E34" w14:textId="77777777" w:rsidR="008D2959" w:rsidRPr="003E4EB5" w:rsidRDefault="008D2959" w:rsidP="008D295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8D2959" w:rsidRPr="003E4EB5" w14:paraId="63E4A3F9" w14:textId="77777777" w:rsidTr="00C56525">
        <w:tc>
          <w:tcPr>
            <w:tcW w:w="363" w:type="pct"/>
          </w:tcPr>
          <w:p w14:paraId="505FDB54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.2</w:t>
            </w:r>
          </w:p>
        </w:tc>
        <w:tc>
          <w:tcPr>
            <w:tcW w:w="4277" w:type="pct"/>
          </w:tcPr>
          <w:p w14:paraId="7F1AF587" w14:textId="0407F226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Write down the range </w:t>
            </w:r>
            <w:proofErr w:type="gramStart"/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of 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f</w:t>
            </w:r>
            <w:r w:rsidR="006F4D7B"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.</w:t>
            </w:r>
            <w:proofErr w:type="gramEnd"/>
          </w:p>
        </w:tc>
        <w:tc>
          <w:tcPr>
            <w:tcW w:w="360" w:type="pct"/>
          </w:tcPr>
          <w:p w14:paraId="484A4277" w14:textId="77777777" w:rsidR="008D2959" w:rsidRPr="003E4EB5" w:rsidRDefault="008D2959" w:rsidP="008D295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1)</w:t>
            </w:r>
          </w:p>
        </w:tc>
      </w:tr>
      <w:tr w:rsidR="008D2959" w:rsidRPr="003E4EB5" w14:paraId="7A610946" w14:textId="77777777" w:rsidTr="00C56525">
        <w:tc>
          <w:tcPr>
            <w:tcW w:w="363" w:type="pct"/>
          </w:tcPr>
          <w:p w14:paraId="689D2EED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277" w:type="pct"/>
          </w:tcPr>
          <w:p w14:paraId="2FD1EC18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60" w:type="pct"/>
          </w:tcPr>
          <w:p w14:paraId="235B232C" w14:textId="77777777" w:rsidR="008D2959" w:rsidRPr="003E4EB5" w:rsidRDefault="008D2959" w:rsidP="008D295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8D2959" w:rsidRPr="003E4EB5" w14:paraId="0547ED09" w14:textId="77777777" w:rsidTr="00C56525">
        <w:tc>
          <w:tcPr>
            <w:tcW w:w="363" w:type="pct"/>
          </w:tcPr>
          <w:p w14:paraId="55737201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.3</w:t>
            </w:r>
          </w:p>
        </w:tc>
        <w:tc>
          <w:tcPr>
            <w:tcW w:w="4277" w:type="pct"/>
          </w:tcPr>
          <w:p w14:paraId="3F4B4B2A" w14:textId="729B34F5" w:rsidR="008D2959" w:rsidRPr="003E4EB5" w:rsidRDefault="008D2959" w:rsidP="00A71F85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Write down the values </w:t>
            </w:r>
            <w:proofErr w:type="gramStart"/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of </w:t>
            </w:r>
            <w:r w:rsidR="00C4205C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p</w:t>
            </w:r>
            <w:proofErr w:type="gramEnd"/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 xml:space="preserve"> </w:t>
            </w:r>
            <w:proofErr w:type="gramStart"/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and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 xml:space="preserve"> </w:t>
            </w:r>
            <w:r w:rsidR="003E4EB5"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q</w:t>
            </w:r>
            <w:r w:rsidR="00015F32"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.</w:t>
            </w:r>
            <w:proofErr w:type="gramEnd"/>
          </w:p>
        </w:tc>
        <w:tc>
          <w:tcPr>
            <w:tcW w:w="360" w:type="pct"/>
          </w:tcPr>
          <w:p w14:paraId="468F5F4D" w14:textId="77777777" w:rsidR="008D2959" w:rsidRPr="003E4EB5" w:rsidRDefault="008D2959" w:rsidP="008D295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2)</w:t>
            </w:r>
          </w:p>
        </w:tc>
      </w:tr>
      <w:tr w:rsidR="008D2959" w:rsidRPr="003E4EB5" w14:paraId="4B1704E9" w14:textId="77777777" w:rsidTr="00C56525">
        <w:tc>
          <w:tcPr>
            <w:tcW w:w="363" w:type="pct"/>
          </w:tcPr>
          <w:p w14:paraId="371A66D4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277" w:type="pct"/>
          </w:tcPr>
          <w:p w14:paraId="72443D3B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60" w:type="pct"/>
          </w:tcPr>
          <w:p w14:paraId="3EEDFD31" w14:textId="77777777" w:rsidR="008D2959" w:rsidRPr="003E4EB5" w:rsidRDefault="008D2959" w:rsidP="008D295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8D2959" w:rsidRPr="003E4EB5" w14:paraId="38F514CD" w14:textId="77777777" w:rsidTr="00C56525">
        <w:tc>
          <w:tcPr>
            <w:tcW w:w="363" w:type="pct"/>
          </w:tcPr>
          <w:p w14:paraId="335D2080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.4</w:t>
            </w:r>
          </w:p>
        </w:tc>
        <w:tc>
          <w:tcPr>
            <w:tcW w:w="4277" w:type="pct"/>
          </w:tcPr>
          <w:p w14:paraId="4E382963" w14:textId="474B7E0F" w:rsidR="00C96EE0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On the same set of axes</w:t>
            </w:r>
            <w:r w:rsidR="003E4EB5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sketch the graph of </w:t>
            </w:r>
            <w:r w:rsidR="00AE00CC" w:rsidRPr="003E4EB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GB"/>
              </w:rPr>
              <w:object w:dxaOrig="1939" w:dyaOrig="320" w14:anchorId="1FE7CFFE">
                <v:shape id="_x0000_i1034" type="#_x0000_t75" alt="" style="width:97.8pt;height:16.2pt;mso-width-percent:0;mso-height-percent:0;mso-width-percent:0;mso-height-percent:0" o:ole="">
                  <v:imagedata r:id="rId31" o:title=""/>
                </v:shape>
                <o:OLEObject Type="Embed" ProgID="Equation.DSMT4" ShapeID="_x0000_i1034" DrawAspect="Content" ObjectID="_1823169729" r:id="rId32"/>
              </w:object>
            </w:r>
          </w:p>
          <w:p w14:paraId="2C153E7E" w14:textId="576D31EE" w:rsidR="008D2959" w:rsidRPr="003E4EB5" w:rsidRDefault="00AE00CC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200" w:dyaOrig="279" w14:anchorId="64B59265">
                <v:shape id="_x0000_i1035" type="#_x0000_t75" alt="" style="width:10.8pt;height:15pt;mso-width-percent:0;mso-height-percent:0;mso-width-percent:0;mso-height-percent:0" o:ole="">
                  <v:imagedata r:id="rId33" o:title=""/>
                </v:shape>
                <o:OLEObject Type="Embed" ProgID="Equation.DSMT4" ShapeID="_x0000_i1035" DrawAspect="Content" ObjectID="_1823169730" r:id="rId34"/>
              </w:object>
            </w:r>
            <w:r w:rsidRPr="003E4EB5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  <w:lang w:val="en-GB"/>
              </w:rPr>
              <w:object w:dxaOrig="200" w:dyaOrig="200" w14:anchorId="08119ADD">
                <v:shape id="_x0000_i1036" type="#_x0000_t75" alt="" style="width:10.2pt;height:10.2pt;mso-width-percent:0;mso-height-percent:0;mso-width-percent:0;mso-height-percent:0" o:ole="">
                  <v:imagedata r:id="rId35" o:title=""/>
                </v:shape>
                <o:OLEObject Type="Embed" ProgID="Equation.DSMT4" ShapeID="_x0000_i1036" DrawAspect="Content" ObjectID="_1823169731" r:id="rId36"/>
              </w:object>
            </w:r>
            <w:r w:rsidR="009155A3" w:rsidRPr="003E4EB5">
              <w:rPr>
                <w:rFonts w:ascii="Calibri" w:hAnsi="Calibri" w:cs="Calibri"/>
                <w:sz w:val="24"/>
                <w:szCs w:val="24"/>
                <w:lang w:val="en-GB"/>
              </w:rPr>
              <w:t xml:space="preserve"> </w:t>
            </w:r>
            <w:r w:rsidR="00E740FA" w:rsidRPr="003E4EB5">
              <w:rPr>
                <w:rFonts w:ascii="Calibri" w:hAnsi="Calibri" w:cs="Calibri"/>
                <w:sz w:val="24"/>
                <w:szCs w:val="24"/>
                <w:lang w:val="en-GB"/>
              </w:rPr>
              <w:t>[</w:t>
            </w:r>
            <w:r w:rsidR="008D2959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–270</w:t>
            </w:r>
            <w:r w:rsidR="008D2959" w:rsidRPr="003E4EB5">
              <w:rPr>
                <w:rFonts w:ascii="Calibri" w:hAnsi="Calibri" w:cs="Calibri"/>
                <w:sz w:val="24"/>
                <w:szCs w:val="24"/>
                <w:lang w:val="en-GB"/>
              </w:rPr>
              <w:t>°</w:t>
            </w:r>
            <w:r w:rsidR="008D2959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; 270º</w:t>
            </w:r>
            <w:r w:rsidR="00E740FA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]</w:t>
            </w:r>
            <w:r w:rsidR="00015F32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</w:p>
        </w:tc>
        <w:tc>
          <w:tcPr>
            <w:tcW w:w="360" w:type="pct"/>
          </w:tcPr>
          <w:p w14:paraId="2A7EFF59" w14:textId="77777777" w:rsidR="00D53964" w:rsidRPr="003E4EB5" w:rsidRDefault="00D53964" w:rsidP="00E740FA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460B4223" w14:textId="67A7C6B5" w:rsidR="008D2959" w:rsidRPr="003E4EB5" w:rsidRDefault="008D2959" w:rsidP="00D53964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3)</w:t>
            </w:r>
          </w:p>
        </w:tc>
      </w:tr>
      <w:tr w:rsidR="008D2959" w:rsidRPr="003E4EB5" w14:paraId="08285B2C" w14:textId="77777777" w:rsidTr="00C56525">
        <w:tc>
          <w:tcPr>
            <w:tcW w:w="363" w:type="pct"/>
          </w:tcPr>
          <w:p w14:paraId="14F05AF9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277" w:type="pct"/>
          </w:tcPr>
          <w:p w14:paraId="70BD1197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60" w:type="pct"/>
          </w:tcPr>
          <w:p w14:paraId="2058C272" w14:textId="77777777" w:rsidR="008D2959" w:rsidRPr="003E4EB5" w:rsidRDefault="008D2959" w:rsidP="008D295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8D2959" w:rsidRPr="003E4EB5" w14:paraId="779AC8BF" w14:textId="77777777" w:rsidTr="00C56525">
        <w:tc>
          <w:tcPr>
            <w:tcW w:w="363" w:type="pct"/>
          </w:tcPr>
          <w:p w14:paraId="2D2BDF61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.5</w:t>
            </w:r>
          </w:p>
        </w:tc>
        <w:tc>
          <w:tcPr>
            <w:tcW w:w="4277" w:type="pct"/>
          </w:tcPr>
          <w:p w14:paraId="3F70EE75" w14:textId="153A803C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Indicate on the graph using thickened lines the intervals on the horizontal </w:t>
            </w:r>
            <w:r w:rsidR="00AE00CC" w:rsidRPr="003E4EB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200" w:dyaOrig="279" w14:anchorId="1B231087">
                <v:shape id="_x0000_i1037" type="#_x0000_t75" alt="" style="width:10.2pt;height:15pt;mso-width-percent:0;mso-height-percent:0;mso-width-percent:0;mso-height-percent:0" o:ole="">
                  <v:imagedata r:id="rId37" o:title=""/>
                </v:shape>
                <o:OLEObject Type="Embed" ProgID="Equation.DSMT4" ShapeID="_x0000_i1037" DrawAspect="Content" ObjectID="_1823169732" r:id="rId38"/>
              </w:objec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axis</w:t>
            </w:r>
            <w:r w:rsid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where </w:t>
            </w:r>
            <w:r w:rsidR="00AE00CC" w:rsidRPr="003E4EB5">
              <w:rPr>
                <w:noProof/>
                <w:position w:val="-10"/>
                <w:lang w:val="en-GB"/>
              </w:rPr>
              <w:object w:dxaOrig="1080" w:dyaOrig="320" w14:anchorId="2B3DC8EF">
                <v:shape id="_x0000_i1038" type="#_x0000_t75" alt="" style="width:55.2pt;height:16.2pt;mso-width-percent:0;mso-height-percent:0;mso-width-percent:0;mso-height-percent:0" o:ole="">
                  <v:imagedata r:id="rId39" o:title=""/>
                </v:shape>
                <o:OLEObject Type="Embed" ProgID="Equation.DSMT4" ShapeID="_x0000_i1038" DrawAspect="Content" ObjectID="_1823169733" r:id="rId40"/>
              </w:object>
            </w:r>
            <w:r w:rsidR="00AE00CC" w:rsidRPr="003E4EB5">
              <w:rPr>
                <w:noProof/>
                <w:position w:val="-4"/>
                <w:lang w:val="en-GB"/>
              </w:rPr>
              <w:object w:dxaOrig="200" w:dyaOrig="240" w14:anchorId="7C525402">
                <v:shape id="_x0000_i1039" type="#_x0000_t75" alt="" style="width:10.2pt;height:15pt;mso-width-percent:0;mso-height-percent:0;mso-width-percent:0;mso-height-percent:0" o:ole="">
                  <v:imagedata r:id="rId41" o:title=""/>
                </v:shape>
                <o:OLEObject Type="Embed" ProgID="Equation.DSMT4" ShapeID="_x0000_i1039" DrawAspect="Content" ObjectID="_1823169734" r:id="rId42"/>
              </w:object>
            </w:r>
            <w:r w:rsidRPr="003E4EB5">
              <w:rPr>
                <w:lang w:val="en-GB"/>
              </w:rPr>
              <w:t xml:space="preserve"> </w:t>
            </w:r>
            <w:r w:rsidR="00AE00CC" w:rsidRPr="003E4EB5">
              <w:rPr>
                <w:noProof/>
                <w:position w:val="-6"/>
                <w:lang w:val="en-GB"/>
              </w:rPr>
              <w:object w:dxaOrig="820" w:dyaOrig="279" w14:anchorId="7D6DD319">
                <v:shape id="_x0000_i1040" type="#_x0000_t75" alt="" style="width:40.8pt;height:15pt;mso-width-percent:0;mso-height-percent:0;mso-width-percent:0;mso-height-percent:0" o:ole="">
                  <v:imagedata r:id="rId43" o:title=""/>
                </v:shape>
                <o:OLEObject Type="Embed" ProgID="Equation.DSMT4" ShapeID="_x0000_i1040" DrawAspect="Content" ObjectID="_1823169735" r:id="rId44"/>
              </w:object>
            </w:r>
            <w:r w:rsidRPr="003E4EB5">
              <w:rPr>
                <w:rFonts w:ascii="Calibri" w:hAnsi="Calibri" w:cs="Calibri"/>
                <w:sz w:val="24"/>
                <w:szCs w:val="24"/>
                <w:lang w:val="en-GB"/>
              </w:rPr>
              <w:t xml:space="preserve"> for </w:t>
            </w:r>
            <w:r w:rsidR="00AE00CC" w:rsidRPr="003E4EB5">
              <w:rPr>
                <w:noProof/>
                <w:position w:val="-6"/>
                <w:lang w:val="en-GB"/>
              </w:rPr>
              <w:object w:dxaOrig="200" w:dyaOrig="279" w14:anchorId="79486861">
                <v:shape id="_x0000_i1041" type="#_x0000_t75" alt="" style="width:10.2pt;height:15pt;mso-width-percent:0;mso-height-percent:0;mso-width-percent:0;mso-height-percent:0" o:ole="">
                  <v:imagedata r:id="rId45" o:title=""/>
                </v:shape>
                <o:OLEObject Type="Embed" ProgID="Equation.DSMT4" ShapeID="_x0000_i1041" DrawAspect="Content" ObjectID="_1823169736" r:id="rId46"/>
              </w:object>
            </w:r>
            <w:r w:rsidR="00AE00CC" w:rsidRPr="003E4EB5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  <w:lang w:val="en-GB"/>
              </w:rPr>
              <w:object w:dxaOrig="200" w:dyaOrig="200" w14:anchorId="765ED27B">
                <v:shape id="_x0000_i1042" type="#_x0000_t75" alt="" style="width:10.2pt;height:10.2pt;mso-width-percent:0;mso-height-percent:0;mso-width-percent:0;mso-height-percent:0" o:ole="">
                  <v:imagedata r:id="rId35" o:title=""/>
                </v:shape>
                <o:OLEObject Type="Embed" ProgID="Equation.DSMT4" ShapeID="_x0000_i1042" DrawAspect="Content" ObjectID="_1823169737" r:id="rId47"/>
              </w:object>
            </w:r>
            <w:r w:rsidR="00E740FA" w:rsidRPr="003E4EB5">
              <w:rPr>
                <w:rFonts w:ascii="Calibri" w:hAnsi="Calibri" w:cs="Calibri"/>
                <w:sz w:val="24"/>
                <w:szCs w:val="24"/>
                <w:lang w:val="en-GB"/>
              </w:rPr>
              <w:t>[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–270</w:t>
            </w:r>
            <w:r w:rsidRPr="003E4EB5">
              <w:rPr>
                <w:rFonts w:ascii="Calibri" w:hAnsi="Calibri" w:cs="Calibri"/>
                <w:sz w:val="24"/>
                <w:szCs w:val="24"/>
                <w:lang w:val="en-GB"/>
              </w:rPr>
              <w:t>°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; 270º</w:t>
            </w:r>
            <w:r w:rsidR="00E740FA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]</w:t>
            </w:r>
            <w:r w:rsidR="00015F32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</w:p>
        </w:tc>
        <w:tc>
          <w:tcPr>
            <w:tcW w:w="360" w:type="pct"/>
          </w:tcPr>
          <w:p w14:paraId="6A78D3B2" w14:textId="77777777" w:rsidR="008D2959" w:rsidRPr="003E4EB5" w:rsidRDefault="008D2959" w:rsidP="008D295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385E41A9" w14:textId="77777777" w:rsidR="008D2959" w:rsidRPr="003E4EB5" w:rsidRDefault="008D2959" w:rsidP="008D295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3)</w:t>
            </w:r>
          </w:p>
          <w:p w14:paraId="1309BCC0" w14:textId="77777777" w:rsidR="008D2959" w:rsidRPr="003E4EB5" w:rsidRDefault="008D2959" w:rsidP="008D2959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[10]</w:t>
            </w:r>
          </w:p>
        </w:tc>
      </w:tr>
      <w:tr w:rsidR="008D2959" w:rsidRPr="003E4EB5" w14:paraId="55F9BC94" w14:textId="77777777" w:rsidTr="00C56525">
        <w:tc>
          <w:tcPr>
            <w:tcW w:w="363" w:type="pct"/>
          </w:tcPr>
          <w:p w14:paraId="08142DAB" w14:textId="77777777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277" w:type="pct"/>
          </w:tcPr>
          <w:p w14:paraId="781BFF21" w14:textId="570E682D" w:rsidR="008D2959" w:rsidRPr="003E4EB5" w:rsidRDefault="008D2959" w:rsidP="00A71F8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60" w:type="pct"/>
          </w:tcPr>
          <w:p w14:paraId="65179D48" w14:textId="77777777" w:rsidR="008D2959" w:rsidRPr="003E4EB5" w:rsidRDefault="008D2959" w:rsidP="008D2959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</w:tbl>
    <w:p w14:paraId="56AA0695" w14:textId="77777777" w:rsidR="0097779F" w:rsidRPr="003E4EB5" w:rsidRDefault="0097779F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5BA5EB4C" w14:textId="0740A12C" w:rsidR="000478AE" w:rsidRPr="003E4EB5" w:rsidRDefault="00640D62" w:rsidP="00640D62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br w:type="page"/>
      </w:r>
    </w:p>
    <w:p w14:paraId="4603B4D0" w14:textId="356BDCF1" w:rsidR="00F24E17" w:rsidRPr="003E4EB5" w:rsidRDefault="007D1C69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QUESTION</w:t>
      </w:r>
      <w:r w:rsidR="00F24E17" w:rsidRPr="003E4EB5">
        <w:rPr>
          <w:rFonts w:ascii="Times New Roman" w:hAnsi="Times New Roman" w:cs="Times New Roman"/>
          <w:b/>
          <w:sz w:val="24"/>
          <w:szCs w:val="24"/>
          <w:lang w:val="en-GB"/>
        </w:rPr>
        <w:t xml:space="preserve"> 7</w:t>
      </w:r>
    </w:p>
    <w:p w14:paraId="471D6AD8" w14:textId="77777777" w:rsidR="003910FA" w:rsidRPr="003E4EB5" w:rsidRDefault="003910FA" w:rsidP="000D3518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tbl>
      <w:tblPr>
        <w:tblStyle w:val="TableGrid"/>
        <w:tblW w:w="5459" w:type="pct"/>
        <w:tblInd w:w="-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88"/>
        <w:gridCol w:w="616"/>
      </w:tblGrid>
      <w:tr w:rsidR="00D26085" w:rsidRPr="003E4EB5" w14:paraId="6A542BDA" w14:textId="77777777" w:rsidTr="00B14E4D">
        <w:tc>
          <w:tcPr>
            <w:tcW w:w="4689" w:type="pct"/>
          </w:tcPr>
          <w:p w14:paraId="7C08BB99" w14:textId="6D7EC8F0" w:rsidR="00D26085" w:rsidRPr="003E4EB5" w:rsidRDefault="00D26085" w:rsidP="000D3518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In the diagram, P, Q and </w:t>
            </w:r>
            <w:proofErr w:type="spellStart"/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R</w:t>
            </w:r>
            <w:r w:rsidR="009F71DA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are</w:t>
            </w:r>
            <w:proofErr w:type="spellEnd"/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three points on the same horizontal plane. </w:t>
            </w:r>
          </w:p>
          <w:p w14:paraId="11247BC0" w14:textId="257C2395" w:rsidR="00D26085" w:rsidRPr="003E4EB5" w:rsidRDefault="00D26085" w:rsidP="000D3518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PR = QR=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m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,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Q</m:t>
              </m:r>
              <m:acc>
                <m:acc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GB"/>
                    </w:rPr>
                    <m:t>P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R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GB"/>
                </w:rPr>
                <m:t>=x</m:t>
              </m:r>
            </m:oMath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. SP is perpendicular to PQ. The angle of elevation of S from Q is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y.</w:t>
            </w:r>
          </w:p>
          <w:p w14:paraId="099B1657" w14:textId="77777777" w:rsidR="00E07904" w:rsidRPr="003E4EB5" w:rsidRDefault="00E07904" w:rsidP="000D3518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</w:pPr>
          </w:p>
          <w:p w14:paraId="3A5A1C37" w14:textId="77777777" w:rsidR="00E07904" w:rsidRPr="003E4EB5" w:rsidRDefault="00E07904" w:rsidP="000D3518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</w:pPr>
          </w:p>
          <w:p w14:paraId="23FC91BA" w14:textId="38CB329F" w:rsidR="00E07904" w:rsidRPr="003E4EB5" w:rsidRDefault="000F7164" w:rsidP="00E0790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noProof/>
                <w:lang w:val="en-GB"/>
              </w:rPr>
              <w:drawing>
                <wp:inline distT="0" distB="0" distL="0" distR="0" wp14:anchorId="5E6A3F9E" wp14:editId="2D1769A4">
                  <wp:extent cx="5760085" cy="3770630"/>
                  <wp:effectExtent l="0" t="0" r="0" b="1270"/>
                  <wp:docPr id="159254724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2547249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085" cy="3770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" w:type="pct"/>
          </w:tcPr>
          <w:p w14:paraId="2B6F5D1F" w14:textId="77777777" w:rsidR="00D26085" w:rsidRPr="003E4EB5" w:rsidRDefault="00D26085" w:rsidP="000D3518">
            <w:pPr>
              <w:tabs>
                <w:tab w:val="left" w:pos="919"/>
              </w:tabs>
              <w:ind w:left="885" w:hanging="142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</w:tr>
    </w:tbl>
    <w:p w14:paraId="1BB96625" w14:textId="77777777" w:rsidR="00B14E4D" w:rsidRPr="003E4EB5" w:rsidRDefault="00B14E4D">
      <w:pPr>
        <w:rPr>
          <w:lang w:val="en-GB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7"/>
        <w:gridCol w:w="7728"/>
        <w:gridCol w:w="616"/>
      </w:tblGrid>
      <w:tr w:rsidR="00D26085" w:rsidRPr="003E4EB5" w14:paraId="1F8C3858" w14:textId="77777777" w:rsidTr="00CD4DD4">
        <w:tc>
          <w:tcPr>
            <w:tcW w:w="415" w:type="pct"/>
          </w:tcPr>
          <w:p w14:paraId="62DCA271" w14:textId="46C513CB" w:rsidR="00D26085" w:rsidRPr="003E4EB5" w:rsidRDefault="00D26085" w:rsidP="000D3518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7.1</w:t>
            </w:r>
          </w:p>
        </w:tc>
        <w:tc>
          <w:tcPr>
            <w:tcW w:w="4274" w:type="pct"/>
          </w:tcPr>
          <w:p w14:paraId="46BE7A5D" w14:textId="37930F0F" w:rsidR="00D26085" w:rsidRPr="003E4EB5" w:rsidRDefault="00D26085" w:rsidP="000D3518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Express the area</w:t>
            </w:r>
            <w:r w:rsidR="00AE00CC" w:rsidRPr="003E4EB5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GB"/>
              </w:rPr>
              <w:object w:dxaOrig="740" w:dyaOrig="320" w14:anchorId="63C44632">
                <v:shape id="_x0000_i1043" type="#_x0000_t75" alt="" style="width:37.2pt;height:16.2pt;mso-width-percent:0;mso-height-percent:0;mso-width-percent:0;mso-height-percent:0" o:ole="">
                  <v:imagedata r:id="rId49" o:title=""/>
                </v:shape>
                <o:OLEObject Type="Embed" ProgID="Equation.DSMT4" ShapeID="_x0000_i1043" DrawAspect="Content" ObjectID="_1823169738" r:id="rId50"/>
              </w:objec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in terms of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x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and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m</w:t>
            </w:r>
            <w:r w:rsidR="009363D2"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 xml:space="preserve">. </w:t>
            </w:r>
            <w:r w:rsidR="002842A4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eave your answer in simplified form.</w:t>
            </w:r>
          </w:p>
        </w:tc>
        <w:tc>
          <w:tcPr>
            <w:tcW w:w="311" w:type="pct"/>
          </w:tcPr>
          <w:p w14:paraId="68D41F88" w14:textId="77777777" w:rsidR="00276DF5" w:rsidRPr="003E4EB5" w:rsidRDefault="00276DF5" w:rsidP="00D26085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</w:p>
          <w:p w14:paraId="14691D0D" w14:textId="3BF95F91" w:rsidR="00D26085" w:rsidRPr="003E4EB5" w:rsidRDefault="00D26085" w:rsidP="00D2608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5)</w:t>
            </w:r>
          </w:p>
        </w:tc>
      </w:tr>
      <w:tr w:rsidR="00D26085" w:rsidRPr="003E4EB5" w14:paraId="25A6D330" w14:textId="77777777" w:rsidTr="00CD4DD4">
        <w:tc>
          <w:tcPr>
            <w:tcW w:w="415" w:type="pct"/>
          </w:tcPr>
          <w:p w14:paraId="7825FFD7" w14:textId="77777777" w:rsidR="00D26085" w:rsidRPr="003E4EB5" w:rsidRDefault="00D26085" w:rsidP="000D3518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4274" w:type="pct"/>
          </w:tcPr>
          <w:p w14:paraId="55FF4B3C" w14:textId="77777777" w:rsidR="00D26085" w:rsidRPr="003E4EB5" w:rsidRDefault="00D26085" w:rsidP="000D3518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11" w:type="pct"/>
          </w:tcPr>
          <w:p w14:paraId="3DF61C42" w14:textId="77777777" w:rsidR="00D26085" w:rsidRPr="003E4EB5" w:rsidRDefault="00D26085" w:rsidP="00D2608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D26085" w:rsidRPr="003E4EB5" w14:paraId="0D32FDCF" w14:textId="77777777" w:rsidTr="00CD4DD4">
        <w:tc>
          <w:tcPr>
            <w:tcW w:w="415" w:type="pct"/>
          </w:tcPr>
          <w:p w14:paraId="615A396B" w14:textId="24E72FC1" w:rsidR="00D26085" w:rsidRPr="003E4EB5" w:rsidRDefault="00D26085" w:rsidP="000D3518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7.2</w:t>
            </w:r>
          </w:p>
        </w:tc>
        <w:tc>
          <w:tcPr>
            <w:tcW w:w="4274" w:type="pct"/>
          </w:tcPr>
          <w:p w14:paraId="56313855" w14:textId="745283A2" w:rsidR="00D26085" w:rsidRPr="003E4EB5" w:rsidRDefault="00D26085" w:rsidP="000D3518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how that PQ = 2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m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cos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x</w:t>
            </w:r>
          </w:p>
        </w:tc>
        <w:tc>
          <w:tcPr>
            <w:tcW w:w="311" w:type="pct"/>
          </w:tcPr>
          <w:p w14:paraId="394AFF5A" w14:textId="33567EC5" w:rsidR="00D26085" w:rsidRPr="003E4EB5" w:rsidRDefault="00D26085" w:rsidP="00D2608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4)</w:t>
            </w:r>
          </w:p>
        </w:tc>
      </w:tr>
      <w:tr w:rsidR="00D26085" w:rsidRPr="003E4EB5" w14:paraId="4FE26027" w14:textId="77777777" w:rsidTr="00CD4DD4">
        <w:tc>
          <w:tcPr>
            <w:tcW w:w="415" w:type="pct"/>
          </w:tcPr>
          <w:p w14:paraId="6102F9BF" w14:textId="77777777" w:rsidR="00D26085" w:rsidRPr="003E4EB5" w:rsidRDefault="00D26085" w:rsidP="000D3518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4274" w:type="pct"/>
          </w:tcPr>
          <w:p w14:paraId="47CADBC6" w14:textId="77777777" w:rsidR="00D26085" w:rsidRPr="003E4EB5" w:rsidRDefault="00D26085" w:rsidP="000D3518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11" w:type="pct"/>
          </w:tcPr>
          <w:p w14:paraId="4C5E11EC" w14:textId="77777777" w:rsidR="00D26085" w:rsidRPr="003E4EB5" w:rsidRDefault="00D26085" w:rsidP="00D2608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D26085" w:rsidRPr="003E4EB5" w14:paraId="643D4E49" w14:textId="77777777" w:rsidTr="00CD4DD4">
        <w:tc>
          <w:tcPr>
            <w:tcW w:w="415" w:type="pct"/>
          </w:tcPr>
          <w:p w14:paraId="783FA711" w14:textId="0E5F1B72" w:rsidR="00D26085" w:rsidRPr="003E4EB5" w:rsidRDefault="00D26085" w:rsidP="000D3518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7.3</w:t>
            </w:r>
          </w:p>
        </w:tc>
        <w:tc>
          <w:tcPr>
            <w:tcW w:w="4274" w:type="pct"/>
          </w:tcPr>
          <w:p w14:paraId="3F07FEFC" w14:textId="6BBC123E" w:rsidR="00D26085" w:rsidRPr="003E4EB5" w:rsidRDefault="00D26085" w:rsidP="000D3518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Hence</w:t>
            </w:r>
            <w:r w:rsidR="004F61D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prove that SP = 2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m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s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 xml:space="preserve"> x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tan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y</w:t>
            </w:r>
          </w:p>
        </w:tc>
        <w:tc>
          <w:tcPr>
            <w:tcW w:w="311" w:type="pct"/>
          </w:tcPr>
          <w:p w14:paraId="30CDDA52" w14:textId="25E04773" w:rsidR="00D26085" w:rsidRPr="003E4EB5" w:rsidRDefault="00D26085" w:rsidP="00D26085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2)</w:t>
            </w:r>
          </w:p>
        </w:tc>
      </w:tr>
      <w:tr w:rsidR="00D26085" w:rsidRPr="003E4EB5" w14:paraId="124EDA3A" w14:textId="77777777" w:rsidTr="00CD4DD4">
        <w:tc>
          <w:tcPr>
            <w:tcW w:w="415" w:type="pct"/>
          </w:tcPr>
          <w:p w14:paraId="1EF11FD6" w14:textId="77777777" w:rsidR="00D26085" w:rsidRPr="003E4EB5" w:rsidRDefault="00D26085" w:rsidP="000D3518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4274" w:type="pct"/>
          </w:tcPr>
          <w:p w14:paraId="12C1FBE0" w14:textId="77777777" w:rsidR="00D26085" w:rsidRPr="003E4EB5" w:rsidRDefault="00D26085" w:rsidP="000D3518">
            <w:pPr>
              <w:tabs>
                <w:tab w:val="left" w:pos="919"/>
              </w:tabs>
              <w:ind w:left="-491" w:hanging="284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311" w:type="pct"/>
          </w:tcPr>
          <w:p w14:paraId="36E88BFB" w14:textId="5CA78309" w:rsidR="00D26085" w:rsidRPr="003E4EB5" w:rsidRDefault="00D26085" w:rsidP="00D26085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[11]</w:t>
            </w:r>
          </w:p>
        </w:tc>
      </w:tr>
      <w:tr w:rsidR="00D26085" w:rsidRPr="003E4EB5" w14:paraId="7B8FFE0C" w14:textId="77777777" w:rsidTr="00CD4DD4">
        <w:tc>
          <w:tcPr>
            <w:tcW w:w="415" w:type="pct"/>
          </w:tcPr>
          <w:p w14:paraId="7616A5D4" w14:textId="77777777" w:rsidR="00D26085" w:rsidRPr="003E4EB5" w:rsidRDefault="00D26085" w:rsidP="000D3518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4274" w:type="pct"/>
          </w:tcPr>
          <w:p w14:paraId="29467EA4" w14:textId="77777777" w:rsidR="00D26085" w:rsidRPr="003E4EB5" w:rsidRDefault="00D26085" w:rsidP="000D3518">
            <w:pPr>
              <w:tabs>
                <w:tab w:val="left" w:pos="919"/>
              </w:tabs>
              <w:ind w:left="-491" w:hanging="284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311" w:type="pct"/>
          </w:tcPr>
          <w:p w14:paraId="10753572" w14:textId="77777777" w:rsidR="00D26085" w:rsidRPr="003E4EB5" w:rsidRDefault="00D26085" w:rsidP="00D26085">
            <w:pPr>
              <w:tabs>
                <w:tab w:val="left" w:pos="919"/>
              </w:tabs>
              <w:ind w:left="885" w:hanging="142"/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</w:tr>
      <w:tr w:rsidR="00E07904" w:rsidRPr="003E4EB5" w14:paraId="101D6F8B" w14:textId="77777777" w:rsidTr="00CD4DD4">
        <w:tc>
          <w:tcPr>
            <w:tcW w:w="415" w:type="pct"/>
          </w:tcPr>
          <w:p w14:paraId="22E99A99" w14:textId="77777777" w:rsidR="00E07904" w:rsidRPr="003E4EB5" w:rsidRDefault="00E07904" w:rsidP="000D3518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  <w:p w14:paraId="217CF059" w14:textId="77777777" w:rsidR="00E07904" w:rsidRPr="003E4EB5" w:rsidRDefault="00E07904" w:rsidP="00E07904">
            <w:pPr>
              <w:tabs>
                <w:tab w:val="left" w:pos="919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4274" w:type="pct"/>
          </w:tcPr>
          <w:p w14:paraId="511D5262" w14:textId="77777777" w:rsidR="00E07904" w:rsidRPr="003E4EB5" w:rsidRDefault="00E07904" w:rsidP="000D3518">
            <w:pPr>
              <w:tabs>
                <w:tab w:val="left" w:pos="919"/>
              </w:tabs>
              <w:ind w:left="-491" w:hanging="284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311" w:type="pct"/>
          </w:tcPr>
          <w:p w14:paraId="6CEE6173" w14:textId="77777777" w:rsidR="00E07904" w:rsidRPr="003E4EB5" w:rsidRDefault="00E07904" w:rsidP="00D26085">
            <w:pPr>
              <w:tabs>
                <w:tab w:val="left" w:pos="919"/>
              </w:tabs>
              <w:ind w:left="885" w:hanging="142"/>
              <w:jc w:val="right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</w:tr>
    </w:tbl>
    <w:p w14:paraId="51F1543C" w14:textId="77777777" w:rsidR="003910FA" w:rsidRPr="003E4EB5" w:rsidRDefault="003910FA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173C6BBA" w14:textId="77777777" w:rsidR="009F1BEE" w:rsidRPr="003E4EB5" w:rsidRDefault="009F1BEE" w:rsidP="009D51E7">
      <w:pPr>
        <w:tabs>
          <w:tab w:val="left" w:pos="919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655D7841" w14:textId="53CE71B4" w:rsidR="00411E22" w:rsidRPr="003E4EB5" w:rsidRDefault="00411E22">
      <w:pPr>
        <w:rPr>
          <w:lang w:val="en-GB"/>
        </w:rPr>
      </w:pPr>
      <w:r w:rsidRPr="003E4EB5">
        <w:rPr>
          <w:lang w:val="en-GB"/>
        </w:rPr>
        <w:br w:type="page"/>
      </w:r>
    </w:p>
    <w:tbl>
      <w:tblPr>
        <w:tblStyle w:val="TableGrid"/>
        <w:tblW w:w="5123" w:type="pct"/>
        <w:tblInd w:w="-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"/>
        <w:gridCol w:w="540"/>
        <w:gridCol w:w="242"/>
        <w:gridCol w:w="526"/>
        <w:gridCol w:w="7344"/>
        <w:gridCol w:w="317"/>
        <w:gridCol w:w="84"/>
        <w:gridCol w:w="227"/>
      </w:tblGrid>
      <w:tr w:rsidR="009F1BEE" w:rsidRPr="003E4EB5" w14:paraId="2A47D071" w14:textId="77777777" w:rsidTr="00B30189">
        <w:tc>
          <w:tcPr>
            <w:tcW w:w="4878" w:type="pct"/>
            <w:gridSpan w:val="7"/>
          </w:tcPr>
          <w:p w14:paraId="36B9B626" w14:textId="7A3F3191" w:rsidR="009F1BEE" w:rsidRPr="003E4EB5" w:rsidRDefault="00041501" w:rsidP="00725402">
            <w:pPr>
              <w:spacing w:line="216" w:lineRule="auto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bookmarkStart w:id="0" w:name="_Hlk126521110"/>
            <w:r w:rsidRPr="003E4EB5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lastRenderedPageBreak/>
              <w:t>Give reasons for your statements in QUESTIONS 8, 9 and 10.</w:t>
            </w:r>
          </w:p>
          <w:p w14:paraId="0D8DA587" w14:textId="77777777" w:rsidR="009C665B" w:rsidRPr="003E4EB5" w:rsidRDefault="009C665B" w:rsidP="00725402">
            <w:pPr>
              <w:spacing w:line="216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22" w:type="pct"/>
          </w:tcPr>
          <w:p w14:paraId="0E13D7BB" w14:textId="77777777" w:rsidR="009F1BEE" w:rsidRPr="003E4EB5" w:rsidRDefault="009F1BEE" w:rsidP="009F1BE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1847A1" w:rsidRPr="003E4EB5" w14:paraId="09FFF784" w14:textId="77777777" w:rsidTr="00B30189">
        <w:tc>
          <w:tcPr>
            <w:tcW w:w="4878" w:type="pct"/>
            <w:gridSpan w:val="7"/>
          </w:tcPr>
          <w:p w14:paraId="64C9DA30" w14:textId="4139B276" w:rsidR="001847A1" w:rsidRPr="003E4EB5" w:rsidRDefault="001847A1" w:rsidP="008E1AA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QUESTION 8</w:t>
            </w:r>
          </w:p>
          <w:p w14:paraId="2EC44226" w14:textId="77777777" w:rsidR="001847A1" w:rsidRPr="003E4EB5" w:rsidRDefault="001847A1" w:rsidP="008E1AA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22" w:type="pct"/>
          </w:tcPr>
          <w:p w14:paraId="3A2A760F" w14:textId="77777777" w:rsidR="001847A1" w:rsidRPr="003E4EB5" w:rsidRDefault="001847A1" w:rsidP="008E1AA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25365F" w:rsidRPr="003E4EB5" w14:paraId="6B07ABB2" w14:textId="77777777" w:rsidTr="00B30189">
        <w:tc>
          <w:tcPr>
            <w:tcW w:w="298" w:type="pct"/>
            <w:gridSpan w:val="2"/>
          </w:tcPr>
          <w:p w14:paraId="709DB594" w14:textId="3A0745CB" w:rsidR="0025365F" w:rsidRPr="003E4EB5" w:rsidRDefault="0025365F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8.1</w:t>
            </w:r>
          </w:p>
        </w:tc>
        <w:tc>
          <w:tcPr>
            <w:tcW w:w="4702" w:type="pct"/>
            <w:gridSpan w:val="6"/>
          </w:tcPr>
          <w:p w14:paraId="170A3349" w14:textId="2914C12C" w:rsidR="009A5418" w:rsidRPr="003E4EB5" w:rsidRDefault="009A5418" w:rsidP="00A70693">
            <w:pPr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Given a circle with centre O.  A, B, C</w:t>
            </w:r>
            <w:r w:rsidR="004F61D1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,</w:t>
            </w: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and </w:t>
            </w:r>
            <w:proofErr w:type="spellStart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D are</w:t>
            </w:r>
            <w:proofErr w:type="spellEnd"/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points on the circle.</w:t>
            </w:r>
          </w:p>
          <w:p w14:paraId="2CE857D9" w14:textId="0ED5720B" w:rsidR="009A5418" w:rsidRPr="003E4EB5" w:rsidRDefault="009A5418" w:rsidP="00E86FA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Prove the theorem that states </w:t>
            </w:r>
            <m:oMath>
              <m:acc>
                <m:accPr>
                  <m:ctrlPr>
                    <w:rPr>
                      <w:rFonts w:ascii="Cambria Math" w:hAnsi="Times New Roman" w:cs="Times New Roman"/>
                      <w:bCs/>
                      <w:iCs/>
                      <w:sz w:val="24"/>
                      <w:szCs w:val="24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GB"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>+</m:t>
              </m:r>
              <m:acc>
                <m:accPr>
                  <m:ctrlPr>
                    <w:rPr>
                      <w:rFonts w:ascii="Cambria Math" w:hAnsi="Times New Roman" w:cs="Times New Roman"/>
                      <w:bCs/>
                      <w:iCs/>
                      <w:sz w:val="24"/>
                      <w:szCs w:val="24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GB"/>
                    </w:rPr>
                    <m:t>C</m:t>
                  </m:r>
                </m:e>
              </m:acc>
              <m: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>=180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>°</m:t>
              </m:r>
            </m:oMath>
            <w:r w:rsidR="0025365F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    </w:t>
            </w:r>
          </w:p>
          <w:p w14:paraId="666BB920" w14:textId="77777777" w:rsidR="009A5418" w:rsidRPr="003E4EB5" w:rsidRDefault="009A5418" w:rsidP="00A7069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4C8CE854" w14:textId="42060DDF" w:rsidR="00640D62" w:rsidRPr="003E4EB5" w:rsidRDefault="00A70693" w:rsidP="00A7069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noProof/>
                <w:lang w:val="en-GB"/>
              </w:rPr>
              <w:drawing>
                <wp:inline distT="0" distB="0" distL="0" distR="0" wp14:anchorId="7D4EF814" wp14:editId="29B6D697">
                  <wp:extent cx="4928430" cy="4522573"/>
                  <wp:effectExtent l="0" t="0" r="5715" b="0"/>
                  <wp:docPr id="14861889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6188937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6814" cy="4548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0AD3708" w14:textId="15D0671E" w:rsidR="00A70693" w:rsidRPr="003E4EB5" w:rsidRDefault="00A70693" w:rsidP="00A70693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6)</w:t>
            </w:r>
          </w:p>
          <w:p w14:paraId="747D85BE" w14:textId="77777777" w:rsidR="00640D62" w:rsidRPr="003E4EB5" w:rsidRDefault="00640D62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7EEED866" w14:textId="77777777" w:rsidR="00640D62" w:rsidRPr="003E4EB5" w:rsidRDefault="00640D62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7533CF4B" w14:textId="77777777" w:rsidR="00640D62" w:rsidRPr="003E4EB5" w:rsidRDefault="00640D62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480C5746" w14:textId="77777777" w:rsidR="008A40C9" w:rsidRPr="003E4EB5" w:rsidRDefault="008A40C9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01D70230" w14:textId="77777777" w:rsidR="008A40C9" w:rsidRPr="003E4EB5" w:rsidRDefault="008A40C9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12EAF8E8" w14:textId="77777777" w:rsidR="008A40C9" w:rsidRPr="003E4EB5" w:rsidRDefault="008A40C9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2FE43C8F" w14:textId="77777777" w:rsidR="00A70693" w:rsidRPr="003E4EB5" w:rsidRDefault="00A70693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685DC3F2" w14:textId="77777777" w:rsidR="00A70693" w:rsidRPr="003E4EB5" w:rsidRDefault="00A70693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708DA322" w14:textId="77777777" w:rsidR="00A70693" w:rsidRPr="003E4EB5" w:rsidRDefault="00A70693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2B1EEB5F" w14:textId="77777777" w:rsidR="00A70693" w:rsidRPr="003E4EB5" w:rsidRDefault="00A70693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7CB2F299" w14:textId="77777777" w:rsidR="00A70693" w:rsidRPr="003E4EB5" w:rsidRDefault="00A70693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5DB0014A" w14:textId="77777777" w:rsidR="00A70693" w:rsidRPr="003E4EB5" w:rsidRDefault="00A70693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3F010889" w14:textId="77777777" w:rsidR="00A70693" w:rsidRPr="003E4EB5" w:rsidRDefault="00A70693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1C8D00EB" w14:textId="77777777" w:rsidR="00A70693" w:rsidRPr="003E4EB5" w:rsidRDefault="00A70693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1BAA5CA5" w14:textId="77777777" w:rsidR="00A70693" w:rsidRPr="003E4EB5" w:rsidRDefault="00A70693" w:rsidP="008C761E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4D8B1093" w14:textId="77777777" w:rsidR="0025365F" w:rsidRPr="003E4EB5" w:rsidRDefault="0025365F" w:rsidP="00640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8C761E" w:rsidRPr="003E4EB5" w14:paraId="3809B474" w14:textId="77777777" w:rsidTr="00B301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98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E58749C" w14:textId="77777777" w:rsidR="008C761E" w:rsidRPr="003E4EB5" w:rsidRDefault="008C761E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lastRenderedPageBreak/>
              <w:t>8.2</w:t>
            </w:r>
          </w:p>
        </w:tc>
        <w:tc>
          <w:tcPr>
            <w:tcW w:w="4534" w:type="pct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6D798FC7" w14:textId="5DC258DE" w:rsidR="008C761E" w:rsidRPr="003E4EB5" w:rsidRDefault="008C761E" w:rsidP="00E86FA5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In the diagram below, a circle is drawn passing through A, B, D</w:t>
            </w:r>
            <w:r w:rsidR="002E6842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E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and </w:t>
            </w:r>
            <w:r w:rsidR="002E6842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F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. The tangents at B and </w:t>
            </w:r>
            <w:r w:rsidR="002E6842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meet at </w:t>
            </w:r>
            <w:r w:rsidR="002E6842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.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>B</m:t>
              </m:r>
              <m:acc>
                <m:accPr>
                  <m:ctrlPr>
                    <w:rPr>
                      <w:rFonts w:ascii="Cambria Math" w:hAnsi="Times New Roman" w:cs="Times New Roman"/>
                      <w:iCs/>
                      <w:sz w:val="24"/>
                      <w:szCs w:val="24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GB"/>
                    </w:rPr>
                    <m:t>F</m:t>
                  </m:r>
                </m:e>
              </m:acc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>D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 xml:space="preserve">=x </m:t>
              </m:r>
              <m:r>
                <m:rPr>
                  <m:nor/>
                </m:rP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 xml:space="preserve">and </m:t>
              </m:r>
              <m:acc>
                <m:ac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GB"/>
                    </w:rPr>
                    <m:t>E</m:t>
                  </m:r>
                </m:e>
              </m:acc>
              <m:r>
                <w:rPr>
                  <w:rFonts w:ascii="Cambria Math" w:hAnsi="Times New Roman" w:cs="Times New Roman"/>
                  <w:sz w:val="24"/>
                  <w:szCs w:val="24"/>
                  <w:lang w:val="en-GB"/>
                </w:rPr>
                <m:t>=y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GB"/>
                </w:rPr>
                <m:t>.</m:t>
              </m:r>
            </m:oMath>
          </w:p>
        </w:tc>
        <w:tc>
          <w:tcPr>
            <w:tcW w:w="168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B8DBFF3" w14:textId="77777777" w:rsidR="008C761E" w:rsidRPr="003E4EB5" w:rsidRDefault="008C761E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6B0D70" w:rsidRPr="003E4EB5" w14:paraId="6725107E" w14:textId="77777777" w:rsidTr="00B301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98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75CA4A0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534" w:type="pct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57FD1D2B" w14:textId="15C834D2" w:rsidR="006B0D70" w:rsidRPr="003E4EB5" w:rsidRDefault="006B0D70" w:rsidP="002E684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noProof/>
                <w:lang w:val="en-GB"/>
              </w:rPr>
              <w:drawing>
                <wp:inline distT="0" distB="0" distL="0" distR="0" wp14:anchorId="3C9F0AE5" wp14:editId="1783D502">
                  <wp:extent cx="5209428" cy="4160108"/>
                  <wp:effectExtent l="0" t="0" r="0" b="0"/>
                  <wp:docPr id="174728033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7280338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21540" cy="4169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8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454E013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6B0D70" w:rsidRPr="003E4EB5" w14:paraId="139FBF74" w14:textId="77777777" w:rsidTr="00B301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98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3F69894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534" w:type="pct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550E9BD7" w14:textId="77777777" w:rsidR="009A5418" w:rsidRPr="003E4EB5" w:rsidRDefault="009A5418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4833A33A" w14:textId="060EAECB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Express the following in terms of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x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and </w:t>
            </w:r>
            <w:r w:rsidRPr="003E4E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GB"/>
              </w:rPr>
              <w:t>y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giving reasons</w:t>
            </w:r>
            <w:r w:rsidR="009D156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:</w:t>
            </w:r>
          </w:p>
        </w:tc>
        <w:tc>
          <w:tcPr>
            <w:tcW w:w="168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009D0E6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6B0D70" w:rsidRPr="003E4EB5" w14:paraId="78604F43" w14:textId="77777777" w:rsidTr="00B301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98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2808BF2" w14:textId="43EA163C" w:rsidR="008C761E" w:rsidRPr="003E4EB5" w:rsidRDefault="008C761E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30" w:type="pct"/>
            <w:tcBorders>
              <w:top w:val="nil"/>
              <w:left w:val="nil"/>
              <w:bottom w:val="nil"/>
              <w:right w:val="nil"/>
            </w:tcBorders>
          </w:tcPr>
          <w:p w14:paraId="4885C35C" w14:textId="77777777" w:rsidR="008C761E" w:rsidRPr="003E4EB5" w:rsidRDefault="008C761E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403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EA47F35" w14:textId="77777777" w:rsidR="008C761E" w:rsidRPr="003E4EB5" w:rsidRDefault="008C761E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68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7B0E57B" w14:textId="77777777" w:rsidR="00DE2C2F" w:rsidRPr="003E4EB5" w:rsidRDefault="00DE2C2F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6B0D70" w:rsidRPr="003E4EB5" w14:paraId="4C4C173B" w14:textId="77777777" w:rsidTr="00B301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8" w:type="pct"/>
        </w:trPr>
        <w:tc>
          <w:tcPr>
            <w:tcW w:w="291" w:type="pct"/>
            <w:tcBorders>
              <w:top w:val="nil"/>
              <w:left w:val="nil"/>
              <w:bottom w:val="nil"/>
              <w:right w:val="nil"/>
            </w:tcBorders>
          </w:tcPr>
          <w:p w14:paraId="79B773C3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3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7AD40E5" w14:textId="77777777" w:rsidR="00DE2C2F" w:rsidRPr="003E4EB5" w:rsidRDefault="00DE2C2F" w:rsidP="00E31D62">
            <w:pPr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</w:p>
          <w:p w14:paraId="21CDA44B" w14:textId="78E30113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.2.1</w:t>
            </w:r>
          </w:p>
        </w:tc>
        <w:tc>
          <w:tcPr>
            <w:tcW w:w="3951" w:type="pct"/>
            <w:tcBorders>
              <w:top w:val="nil"/>
              <w:left w:val="nil"/>
              <w:bottom w:val="nil"/>
              <w:right w:val="nil"/>
            </w:tcBorders>
          </w:tcPr>
          <w:p w14:paraId="3DAE1981" w14:textId="77777777" w:rsidR="00DE2C2F" w:rsidRPr="003E4EB5" w:rsidRDefault="00DE2C2F" w:rsidP="00E31D62">
            <w:pPr>
              <w:rPr>
                <w:rFonts w:ascii="Times New Roman" w:hAnsi="Times New Roman" w:cs="Times New Roman"/>
                <w:iCs/>
                <w:sz w:val="20"/>
                <w:szCs w:val="20"/>
                <w:lang w:val="en-GB"/>
              </w:rPr>
            </w:pPr>
          </w:p>
          <w:p w14:paraId="3C575899" w14:textId="1BF81CB6" w:rsidR="006B0D70" w:rsidRPr="003E4EB5" w:rsidRDefault="00000000" w:rsidP="00E86FA5">
            <w:pPr>
              <w:rPr>
                <w:rFonts w:ascii="Times New Roman" w:hAnsi="Times New Roman" w:cs="Times New Roman"/>
                <w:iCs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Cs/>
                        <w:sz w:val="24"/>
                        <w:szCs w:val="24"/>
                        <w:lang w:val="en-GB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Cs/>
                            <w:sz w:val="24"/>
                            <w:szCs w:val="24"/>
                            <w:lang w:val="en-GB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GB"/>
                          </w:rPr>
                          <m:t>B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338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7FE90B3" w14:textId="77777777" w:rsidR="00DE2C2F" w:rsidRPr="003E4EB5" w:rsidRDefault="00DE2C2F" w:rsidP="006B0D70">
            <w:pPr>
              <w:jc w:val="right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</w:p>
          <w:p w14:paraId="7DEEC6C3" w14:textId="23F1A2C8" w:rsidR="006B0D70" w:rsidRPr="003E4EB5" w:rsidRDefault="006B0D70" w:rsidP="006B0D7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2)</w:t>
            </w:r>
          </w:p>
        </w:tc>
      </w:tr>
      <w:tr w:rsidR="006B0D70" w:rsidRPr="003E4EB5" w14:paraId="2D246321" w14:textId="77777777" w:rsidTr="00B301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8" w:type="pct"/>
        </w:trPr>
        <w:tc>
          <w:tcPr>
            <w:tcW w:w="291" w:type="pct"/>
            <w:tcBorders>
              <w:top w:val="nil"/>
              <w:left w:val="nil"/>
              <w:bottom w:val="nil"/>
              <w:right w:val="nil"/>
            </w:tcBorders>
          </w:tcPr>
          <w:p w14:paraId="1522E96F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3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58D4A7E" w14:textId="77777777" w:rsidR="006B0D70" w:rsidRPr="003E4EB5" w:rsidRDefault="006B0D70" w:rsidP="00E31D62">
            <w:pPr>
              <w:rPr>
                <w:rFonts w:ascii="Times New Roman" w:hAnsi="Times New Roman" w:cs="Times New Roman"/>
                <w:lang w:val="en-GB"/>
              </w:rPr>
            </w:pPr>
          </w:p>
          <w:p w14:paraId="199867BB" w14:textId="214029B8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.2.2</w:t>
            </w:r>
          </w:p>
        </w:tc>
        <w:tc>
          <w:tcPr>
            <w:tcW w:w="3951" w:type="pct"/>
            <w:tcBorders>
              <w:top w:val="nil"/>
              <w:left w:val="nil"/>
              <w:bottom w:val="nil"/>
              <w:right w:val="nil"/>
            </w:tcBorders>
          </w:tcPr>
          <w:p w14:paraId="594EE803" w14:textId="77777777" w:rsidR="00DE2C2F" w:rsidRPr="003E4EB5" w:rsidRDefault="00DE2C2F" w:rsidP="00E31D62">
            <w:pPr>
              <w:rPr>
                <w:rFonts w:ascii="Times New Roman" w:hAnsi="Times New Roman" w:cs="Times New Roman"/>
                <w:iCs/>
                <w:sz w:val="20"/>
                <w:szCs w:val="20"/>
                <w:lang w:val="en-GB"/>
              </w:rPr>
            </w:pPr>
          </w:p>
          <w:p w14:paraId="7E2232FF" w14:textId="58D6AF72" w:rsidR="006B0D70" w:rsidRPr="003E4EB5" w:rsidRDefault="00000000" w:rsidP="00E86FA5">
            <w:pPr>
              <w:rPr>
                <w:rFonts w:ascii="Times New Roman" w:hAnsi="Times New Roman" w:cs="Times New Roman"/>
                <w:iCs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Cs/>
                        <w:sz w:val="24"/>
                        <w:szCs w:val="24"/>
                        <w:lang w:val="en-GB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Cs/>
                            <w:sz w:val="24"/>
                            <w:szCs w:val="24"/>
                            <w:lang w:val="en-GB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GB"/>
                          </w:rPr>
                          <m:t>D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en-GB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338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7FD94A26" w14:textId="77777777" w:rsidR="00DE2C2F" w:rsidRPr="003E4EB5" w:rsidRDefault="00DE2C2F" w:rsidP="006B0D70">
            <w:pPr>
              <w:jc w:val="right"/>
              <w:rPr>
                <w:rFonts w:ascii="Times New Roman" w:hAnsi="Times New Roman" w:cs="Times New Roman"/>
                <w:lang w:val="en-GB"/>
              </w:rPr>
            </w:pPr>
          </w:p>
          <w:p w14:paraId="010B64BD" w14:textId="4C01E5CA" w:rsidR="006B0D70" w:rsidRPr="003E4EB5" w:rsidRDefault="006B0D70" w:rsidP="006B0D7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2)</w:t>
            </w:r>
          </w:p>
        </w:tc>
      </w:tr>
      <w:tr w:rsidR="006B0D70" w:rsidRPr="003E4EB5" w14:paraId="63ADE0B2" w14:textId="77777777" w:rsidTr="00B301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8" w:type="pct"/>
        </w:trPr>
        <w:tc>
          <w:tcPr>
            <w:tcW w:w="291" w:type="pct"/>
            <w:tcBorders>
              <w:top w:val="nil"/>
              <w:left w:val="nil"/>
              <w:bottom w:val="nil"/>
              <w:right w:val="nil"/>
            </w:tcBorders>
          </w:tcPr>
          <w:p w14:paraId="5DE0A705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3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E266F84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7FACA5EA" w14:textId="5BC8B722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.2.3</w:t>
            </w:r>
          </w:p>
        </w:tc>
        <w:tc>
          <w:tcPr>
            <w:tcW w:w="3951" w:type="pct"/>
            <w:tcBorders>
              <w:top w:val="nil"/>
              <w:left w:val="nil"/>
              <w:bottom w:val="nil"/>
              <w:right w:val="nil"/>
            </w:tcBorders>
          </w:tcPr>
          <w:p w14:paraId="6021C4C9" w14:textId="77777777" w:rsidR="00DE2C2F" w:rsidRPr="003E4EB5" w:rsidRDefault="00DE2C2F" w:rsidP="00E31D62">
            <w:pPr>
              <w:rPr>
                <w:rFonts w:ascii="Times New Roman" w:hAnsi="Times New Roman" w:cs="Times New Roman"/>
                <w:iCs/>
                <w:lang w:val="en-GB"/>
              </w:rPr>
            </w:pPr>
          </w:p>
          <w:p w14:paraId="6D6FA35D" w14:textId="392412EA" w:rsidR="006B0D70" w:rsidRPr="003E4EB5" w:rsidRDefault="00000000" w:rsidP="00E86FA5">
            <w:pPr>
              <w:rPr>
                <w:rFonts w:ascii="Times New Roman" w:hAnsi="Times New Roman" w:cs="Times New Roman"/>
                <w:iCs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Times New Roman" w:cs="Times New Roman"/>
                        <w:iCs/>
                        <w:sz w:val="24"/>
                        <w:szCs w:val="24"/>
                        <w:lang w:val="en-GB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en-GB"/>
                      </w:rPr>
                      <m:t>C</m:t>
                    </m:r>
                  </m:e>
                </m:acc>
              </m:oMath>
            </m:oMathPara>
          </w:p>
        </w:tc>
        <w:tc>
          <w:tcPr>
            <w:tcW w:w="338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AEE1D8F" w14:textId="77777777" w:rsidR="00DE2C2F" w:rsidRPr="003E4EB5" w:rsidRDefault="00DE2C2F" w:rsidP="006B0D7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6EDB0724" w14:textId="4DFE96DB" w:rsidR="006B0D70" w:rsidRPr="003E4EB5" w:rsidRDefault="006B0D70" w:rsidP="006B0D7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2)</w:t>
            </w:r>
          </w:p>
        </w:tc>
      </w:tr>
      <w:tr w:rsidR="006B0D70" w:rsidRPr="003E4EB5" w14:paraId="40C3AAEE" w14:textId="77777777" w:rsidTr="00B301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8" w:type="pct"/>
        </w:trPr>
        <w:tc>
          <w:tcPr>
            <w:tcW w:w="291" w:type="pct"/>
            <w:tcBorders>
              <w:top w:val="nil"/>
              <w:left w:val="nil"/>
              <w:bottom w:val="nil"/>
              <w:right w:val="nil"/>
            </w:tcBorders>
          </w:tcPr>
          <w:p w14:paraId="36B2CE21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3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9412CC6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46F2AB91" w14:textId="086F84AA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.2.4</w:t>
            </w:r>
          </w:p>
        </w:tc>
        <w:tc>
          <w:tcPr>
            <w:tcW w:w="3951" w:type="pct"/>
            <w:tcBorders>
              <w:top w:val="nil"/>
              <w:left w:val="nil"/>
              <w:bottom w:val="nil"/>
              <w:right w:val="nil"/>
            </w:tcBorders>
          </w:tcPr>
          <w:p w14:paraId="03BBCCF4" w14:textId="77777777" w:rsidR="00DE2C2F" w:rsidRPr="003E4EB5" w:rsidRDefault="00DE2C2F" w:rsidP="00E31D62">
            <w:pPr>
              <w:rPr>
                <w:rFonts w:ascii="Times New Roman" w:hAnsi="Times New Roman" w:cs="Times New Roman"/>
                <w:iCs/>
                <w:lang w:val="en-GB"/>
              </w:rPr>
            </w:pPr>
          </w:p>
          <w:p w14:paraId="096CEC45" w14:textId="0180C1F4" w:rsidR="006B0D70" w:rsidRPr="003E4EB5" w:rsidRDefault="00000000" w:rsidP="00E86FA5">
            <w:pPr>
              <w:rPr>
                <w:rFonts w:ascii="Times New Roman" w:hAnsi="Times New Roman" w:cs="Times New Roman"/>
                <w:iCs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Times New Roman" w:cs="Times New Roman"/>
                        <w:iCs/>
                        <w:sz w:val="24"/>
                        <w:szCs w:val="24"/>
                        <w:lang w:val="en-GB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en-GB"/>
                      </w:rPr>
                      <m:t>A</m:t>
                    </m:r>
                  </m:e>
                </m:acc>
              </m:oMath>
            </m:oMathPara>
          </w:p>
        </w:tc>
        <w:tc>
          <w:tcPr>
            <w:tcW w:w="338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108013C" w14:textId="77777777" w:rsidR="00DE2C2F" w:rsidRPr="003E4EB5" w:rsidRDefault="00DE2C2F" w:rsidP="006B0D7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32B0B95B" w14:textId="5BF0D429" w:rsidR="006B0D70" w:rsidRPr="003E4EB5" w:rsidRDefault="006B0D70" w:rsidP="006B0D7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2)</w:t>
            </w:r>
          </w:p>
        </w:tc>
      </w:tr>
      <w:tr w:rsidR="006B0D70" w:rsidRPr="003E4EB5" w14:paraId="490BFF61" w14:textId="77777777" w:rsidTr="00B301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8" w:type="pct"/>
        </w:trPr>
        <w:tc>
          <w:tcPr>
            <w:tcW w:w="291" w:type="pct"/>
            <w:tcBorders>
              <w:top w:val="nil"/>
              <w:left w:val="nil"/>
              <w:bottom w:val="nil"/>
              <w:right w:val="nil"/>
            </w:tcBorders>
          </w:tcPr>
          <w:p w14:paraId="18379E96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3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DA0A426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69F3A87D" w14:textId="145F788E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.2.5</w:t>
            </w:r>
          </w:p>
        </w:tc>
        <w:tc>
          <w:tcPr>
            <w:tcW w:w="3951" w:type="pct"/>
            <w:tcBorders>
              <w:top w:val="nil"/>
              <w:left w:val="nil"/>
              <w:bottom w:val="nil"/>
              <w:right w:val="nil"/>
            </w:tcBorders>
          </w:tcPr>
          <w:p w14:paraId="13C234B6" w14:textId="77777777" w:rsidR="00DE2C2F" w:rsidRPr="003E4EB5" w:rsidRDefault="00DE2C2F" w:rsidP="00E31D62">
            <w:pPr>
              <w:rPr>
                <w:rFonts w:ascii="Times New Roman" w:hAnsi="Times New Roman" w:cs="Times New Roman"/>
                <w:iCs/>
                <w:lang w:val="en-GB"/>
              </w:rPr>
            </w:pPr>
          </w:p>
          <w:p w14:paraId="166B13B8" w14:textId="6EB593A5" w:rsidR="006B0D70" w:rsidRPr="003E4EB5" w:rsidRDefault="00000000" w:rsidP="00E86FA5">
            <w:pPr>
              <w:rPr>
                <w:rFonts w:ascii="Times New Roman" w:hAnsi="Times New Roman" w:cs="Times New Roman"/>
                <w:iCs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Cs/>
                        <w:sz w:val="24"/>
                        <w:szCs w:val="24"/>
                        <w:lang w:val="en-GB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Cs/>
                            <w:sz w:val="24"/>
                            <w:szCs w:val="24"/>
                            <w:lang w:val="en-GB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GB"/>
                          </w:rPr>
                          <m:t>B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en-GB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338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7E738AB" w14:textId="77777777" w:rsidR="00DE2C2F" w:rsidRPr="003E4EB5" w:rsidRDefault="00DE2C2F" w:rsidP="006B0D7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24E03989" w14:textId="6B243A8E" w:rsidR="006B0D70" w:rsidRPr="003E4EB5" w:rsidRDefault="006B0D70" w:rsidP="006B0D70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2)</w:t>
            </w:r>
          </w:p>
        </w:tc>
      </w:tr>
      <w:tr w:rsidR="006B0D70" w:rsidRPr="003E4EB5" w14:paraId="1AA3B832" w14:textId="77777777" w:rsidTr="00B301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8" w:type="pct"/>
        </w:trPr>
        <w:tc>
          <w:tcPr>
            <w:tcW w:w="291" w:type="pct"/>
            <w:tcBorders>
              <w:top w:val="nil"/>
              <w:left w:val="nil"/>
              <w:bottom w:val="nil"/>
              <w:right w:val="nil"/>
            </w:tcBorders>
          </w:tcPr>
          <w:p w14:paraId="2742C863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3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C51186F" w14:textId="28CBA341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951" w:type="pct"/>
            <w:tcBorders>
              <w:top w:val="nil"/>
              <w:left w:val="nil"/>
              <w:bottom w:val="nil"/>
              <w:right w:val="nil"/>
            </w:tcBorders>
          </w:tcPr>
          <w:p w14:paraId="293E6DDE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38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B099B9D" w14:textId="2C75E54B" w:rsidR="006B0D70" w:rsidRPr="003E4EB5" w:rsidRDefault="006B0D70" w:rsidP="006B0D70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[16]</w:t>
            </w:r>
          </w:p>
        </w:tc>
      </w:tr>
      <w:tr w:rsidR="006B0D70" w:rsidRPr="003E4EB5" w14:paraId="0AA56100" w14:textId="77777777" w:rsidTr="00B301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8" w:type="pct"/>
        </w:trPr>
        <w:tc>
          <w:tcPr>
            <w:tcW w:w="291" w:type="pct"/>
            <w:tcBorders>
              <w:top w:val="nil"/>
              <w:left w:val="nil"/>
              <w:bottom w:val="nil"/>
              <w:right w:val="nil"/>
            </w:tcBorders>
          </w:tcPr>
          <w:p w14:paraId="63F8C8CE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3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5DE07B2" w14:textId="480E344A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951" w:type="pct"/>
            <w:tcBorders>
              <w:top w:val="nil"/>
              <w:left w:val="nil"/>
              <w:bottom w:val="nil"/>
              <w:right w:val="nil"/>
            </w:tcBorders>
          </w:tcPr>
          <w:p w14:paraId="207D717C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38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777668A" w14:textId="77777777" w:rsidR="006B0D70" w:rsidRPr="003E4EB5" w:rsidRDefault="006B0D70" w:rsidP="00E31D62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</w:tbl>
    <w:p w14:paraId="7E220597" w14:textId="7A3D6518" w:rsidR="006C7321" w:rsidRPr="003E4EB5" w:rsidRDefault="006C7321">
      <w:pPr>
        <w:rPr>
          <w:lang w:val="en-GB"/>
        </w:rPr>
      </w:pPr>
    </w:p>
    <w:p w14:paraId="2F5621F3" w14:textId="12D6AE78" w:rsidR="0025218B" w:rsidRPr="003E4EB5" w:rsidRDefault="006C7321" w:rsidP="006C7321">
      <w:pPr>
        <w:rPr>
          <w:lang w:val="en-GB"/>
        </w:rPr>
      </w:pPr>
      <w:r w:rsidRPr="003E4EB5">
        <w:rPr>
          <w:lang w:val="en-GB"/>
        </w:rPr>
        <w:br w:type="page"/>
      </w:r>
    </w:p>
    <w:p w14:paraId="19DA95A4" w14:textId="153F1004" w:rsidR="0025218B" w:rsidRPr="003E4EB5" w:rsidRDefault="0025218B" w:rsidP="0025218B">
      <w:pPr>
        <w:tabs>
          <w:tab w:val="left" w:pos="919"/>
        </w:tabs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QUESTION 9</w:t>
      </w:r>
    </w:p>
    <w:tbl>
      <w:tblPr>
        <w:tblStyle w:val="TableGrid"/>
        <w:tblW w:w="5054" w:type="pct"/>
        <w:tblInd w:w="-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0"/>
        <w:gridCol w:w="7673"/>
        <w:gridCol w:w="31"/>
        <w:gridCol w:w="695"/>
      </w:tblGrid>
      <w:tr w:rsidR="00774CFB" w:rsidRPr="003E4EB5" w14:paraId="0E94EC8E" w14:textId="77777777" w:rsidTr="002508C0">
        <w:tc>
          <w:tcPr>
            <w:tcW w:w="4621" w:type="pct"/>
            <w:gridSpan w:val="3"/>
          </w:tcPr>
          <w:p w14:paraId="3D307037" w14:textId="77777777" w:rsidR="00774CFB" w:rsidRPr="003E4EB5" w:rsidRDefault="00774CFB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In the diagram below, two circles touch internally at A.</w:t>
            </w:r>
          </w:p>
          <w:p w14:paraId="705F3BD0" w14:textId="77777777" w:rsidR="00774CFB" w:rsidRPr="003E4EB5" w:rsidRDefault="00774CFB" w:rsidP="00DF1DBE">
            <w:pPr>
              <w:ind w:left="527" w:hanging="527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13B0A34C" w14:textId="1C437726" w:rsidR="00774CFB" w:rsidRPr="003E4EB5" w:rsidRDefault="00774CFB" w:rsidP="00DF1DBE">
            <w:pPr>
              <w:pStyle w:val="ListParagraph"/>
              <w:numPr>
                <w:ilvl w:val="0"/>
                <w:numId w:val="7"/>
              </w:numPr>
              <w:ind w:left="527" w:hanging="527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AB is the diameter of the larger circle</w:t>
            </w:r>
            <w:r w:rsidR="004F61D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and AL is the diameter of the smaller circle.</w:t>
            </w:r>
          </w:p>
          <w:p w14:paraId="571D7C35" w14:textId="77777777" w:rsidR="00774CFB" w:rsidRPr="003E4EB5" w:rsidRDefault="00774CFB" w:rsidP="00DF1DBE">
            <w:pPr>
              <w:pStyle w:val="ListParagraph"/>
              <w:numPr>
                <w:ilvl w:val="0"/>
                <w:numId w:val="7"/>
              </w:numPr>
              <w:ind w:left="527" w:hanging="527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 and L are the centres of the circles.</w:t>
            </w:r>
          </w:p>
          <w:p w14:paraId="0C0E36ED" w14:textId="633EAF30" w:rsidR="00774CFB" w:rsidRPr="003E4EB5" w:rsidRDefault="00774CFB" w:rsidP="00DF1DBE">
            <w:pPr>
              <w:pStyle w:val="ListParagraph"/>
              <w:numPr>
                <w:ilvl w:val="0"/>
                <w:numId w:val="7"/>
              </w:numPr>
              <w:ind w:left="527" w:hanging="527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 is the point on the smaller circle</w:t>
            </w:r>
            <w:r w:rsidR="004F61D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and C is a point on the larger circle. ADC is a straight line.</w:t>
            </w:r>
          </w:p>
          <w:p w14:paraId="7FCDCA4C" w14:textId="28584A9B" w:rsidR="00774CFB" w:rsidRPr="003E4EB5" w:rsidRDefault="00774CFB" w:rsidP="00B04481">
            <w:pPr>
              <w:pStyle w:val="ListParagraph"/>
              <w:numPr>
                <w:ilvl w:val="0"/>
                <w:numId w:val="7"/>
              </w:numPr>
              <w:ind w:left="527" w:hanging="527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 is a point on LB s</w:t>
            </w:r>
            <w:r w:rsidR="00CF78AA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uch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that MN </w:t>
            </w:r>
            <m:oMath>
              <m:r>
                <w:rPr>
                  <w:rFonts w:ascii="Cambria Math" w:hAnsi="Cambria Math" w:cs="Cambria Math"/>
                  <w:sz w:val="24"/>
                  <w:szCs w:val="24"/>
                  <w:lang w:val="en-GB"/>
                </w:rPr>
                <m:t>∥</m:t>
              </m:r>
            </m:oMath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C.</w:t>
            </w:r>
          </w:p>
        </w:tc>
        <w:tc>
          <w:tcPr>
            <w:tcW w:w="379" w:type="pct"/>
          </w:tcPr>
          <w:p w14:paraId="14D6C6CA" w14:textId="77777777" w:rsidR="00774CFB" w:rsidRPr="003E4EB5" w:rsidRDefault="00774CFB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8D3DE2" w:rsidRPr="003E4EB5" w14:paraId="7E1873BB" w14:textId="77777777" w:rsidTr="002508C0">
        <w:tc>
          <w:tcPr>
            <w:tcW w:w="420" w:type="pct"/>
          </w:tcPr>
          <w:p w14:paraId="0243CDC5" w14:textId="77777777" w:rsidR="008D3DE2" w:rsidRPr="003E4EB5" w:rsidRDefault="008D3DE2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580" w:type="pct"/>
            <w:gridSpan w:val="3"/>
          </w:tcPr>
          <w:p w14:paraId="2EFFE9CD" w14:textId="77777777" w:rsidR="008D3DE2" w:rsidRPr="003E4EB5" w:rsidRDefault="008D3DE2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2AB9366A" w14:textId="2E5F964C" w:rsidR="008D3DE2" w:rsidRPr="003E4EB5" w:rsidRDefault="00141E04" w:rsidP="007A2432">
            <w:pPr>
              <w:tabs>
                <w:tab w:val="left" w:pos="919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noProof/>
                <w:lang w:val="en-GB"/>
              </w:rPr>
              <w:drawing>
                <wp:inline distT="0" distB="0" distL="0" distR="0" wp14:anchorId="2415AC9D" wp14:editId="07CA9125">
                  <wp:extent cx="4334400" cy="4117090"/>
                  <wp:effectExtent l="0" t="0" r="9525" b="0"/>
                  <wp:docPr id="122187882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1878824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46694" cy="4128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207536E" w14:textId="77777777" w:rsidR="008D3DE2" w:rsidRPr="003E4EB5" w:rsidRDefault="008D3DE2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DF1DBE" w:rsidRPr="003E4EB5" w14:paraId="40FABB50" w14:textId="77777777" w:rsidTr="002508C0">
        <w:tc>
          <w:tcPr>
            <w:tcW w:w="420" w:type="pct"/>
          </w:tcPr>
          <w:p w14:paraId="0B1CC5CC" w14:textId="0C716D35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9.1</w:t>
            </w:r>
          </w:p>
        </w:tc>
        <w:tc>
          <w:tcPr>
            <w:tcW w:w="4184" w:type="pct"/>
          </w:tcPr>
          <w:p w14:paraId="580FCAF0" w14:textId="7B1D7A07" w:rsidR="00DF1DBE" w:rsidRPr="003E4EB5" w:rsidRDefault="00DF1DBE" w:rsidP="00B04481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ve DL</w:t>
            </w:r>
            <m:oMath>
              <m:r>
                <w:rPr>
                  <w:rFonts w:ascii="Cambria Math" w:hAnsi="Cambria Math" w:cs="Cambria Math"/>
                  <w:sz w:val="24"/>
                  <w:szCs w:val="24"/>
                  <w:lang w:val="en-GB"/>
                </w:rPr>
                <m:t>∥</m:t>
              </m:r>
            </m:oMath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B.</w:t>
            </w:r>
          </w:p>
        </w:tc>
        <w:tc>
          <w:tcPr>
            <w:tcW w:w="396" w:type="pct"/>
            <w:gridSpan w:val="2"/>
          </w:tcPr>
          <w:p w14:paraId="70E94B4D" w14:textId="11E17439" w:rsidR="00DF1DBE" w:rsidRPr="003E4EB5" w:rsidRDefault="00DF1DBE" w:rsidP="00DF1DBE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4)</w:t>
            </w:r>
          </w:p>
        </w:tc>
      </w:tr>
      <w:tr w:rsidR="00DF1DBE" w:rsidRPr="003E4EB5" w14:paraId="72C368A4" w14:textId="77777777" w:rsidTr="002508C0">
        <w:tc>
          <w:tcPr>
            <w:tcW w:w="420" w:type="pct"/>
          </w:tcPr>
          <w:p w14:paraId="6DF0CD18" w14:textId="77777777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84" w:type="pct"/>
          </w:tcPr>
          <w:p w14:paraId="6EBC2FE5" w14:textId="77777777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96" w:type="pct"/>
            <w:gridSpan w:val="2"/>
          </w:tcPr>
          <w:p w14:paraId="44866452" w14:textId="77777777" w:rsidR="00DF1DBE" w:rsidRPr="003E4EB5" w:rsidRDefault="00DF1DBE" w:rsidP="00DF1DBE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DF1DBE" w:rsidRPr="003E4EB5" w14:paraId="4F540BEA" w14:textId="77777777" w:rsidTr="002508C0">
        <w:tc>
          <w:tcPr>
            <w:tcW w:w="420" w:type="pct"/>
          </w:tcPr>
          <w:p w14:paraId="4D924706" w14:textId="289E644E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9.2</w:t>
            </w:r>
          </w:p>
        </w:tc>
        <w:tc>
          <w:tcPr>
            <w:tcW w:w="4184" w:type="pct"/>
          </w:tcPr>
          <w:p w14:paraId="5B8E70EE" w14:textId="2ED7A654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ve that 2SD = LC</w:t>
            </w:r>
          </w:p>
        </w:tc>
        <w:tc>
          <w:tcPr>
            <w:tcW w:w="396" w:type="pct"/>
            <w:gridSpan w:val="2"/>
          </w:tcPr>
          <w:p w14:paraId="028F5246" w14:textId="2E2EDB48" w:rsidR="00DF1DBE" w:rsidRPr="003E4EB5" w:rsidRDefault="00DF1DBE" w:rsidP="00DF1DBE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3)</w:t>
            </w:r>
          </w:p>
        </w:tc>
      </w:tr>
      <w:tr w:rsidR="00DF1DBE" w:rsidRPr="003E4EB5" w14:paraId="133F1FCD" w14:textId="77777777" w:rsidTr="002508C0">
        <w:tc>
          <w:tcPr>
            <w:tcW w:w="420" w:type="pct"/>
          </w:tcPr>
          <w:p w14:paraId="6659EA99" w14:textId="77777777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84" w:type="pct"/>
          </w:tcPr>
          <w:p w14:paraId="1C2BF875" w14:textId="77777777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96" w:type="pct"/>
            <w:gridSpan w:val="2"/>
          </w:tcPr>
          <w:p w14:paraId="5DE7734C" w14:textId="77777777" w:rsidR="00DF1DBE" w:rsidRPr="003E4EB5" w:rsidRDefault="00DF1DBE" w:rsidP="00DF1DBE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DF1DBE" w:rsidRPr="003E4EB5" w14:paraId="457BC01A" w14:textId="77777777" w:rsidTr="002508C0">
        <w:tc>
          <w:tcPr>
            <w:tcW w:w="420" w:type="pct"/>
          </w:tcPr>
          <w:p w14:paraId="1B03ACCC" w14:textId="77777777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14"/>
                <w:szCs w:val="14"/>
                <w:lang w:val="en-GB"/>
              </w:rPr>
            </w:pPr>
          </w:p>
          <w:p w14:paraId="349576A8" w14:textId="66D52BF1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9.3</w:t>
            </w:r>
          </w:p>
          <w:p w14:paraId="4696C4FD" w14:textId="77777777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7BC8BC1E" w14:textId="77777777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lang w:val="en-GB"/>
              </w:rPr>
            </w:pPr>
          </w:p>
          <w:p w14:paraId="5A33ED20" w14:textId="77777777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6"/>
                <w:szCs w:val="6"/>
                <w:lang w:val="en-GB"/>
              </w:rPr>
            </w:pPr>
          </w:p>
          <w:p w14:paraId="77B3B23E" w14:textId="53C8D22D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9.4</w:t>
            </w:r>
          </w:p>
        </w:tc>
        <w:tc>
          <w:tcPr>
            <w:tcW w:w="4184" w:type="pct"/>
          </w:tcPr>
          <w:p w14:paraId="0DF28EE5" w14:textId="521375AB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Determine the value of  </w:t>
            </w:r>
            <w:r w:rsidR="00AE00CC" w:rsidRPr="003E4EB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GB"/>
              </w:rPr>
              <w:object w:dxaOrig="440" w:dyaOrig="620" w14:anchorId="15761D56">
                <v:shape id="_x0000_i1044" type="#_x0000_t75" alt="" style="width:22.2pt;height:31.2pt;mso-width-percent:0;mso-height-percent:0;mso-width-percent:0;mso-height-percent:0" o:ole="">
                  <v:imagedata r:id="rId54" o:title=""/>
                </v:shape>
                <o:OLEObject Type="Embed" ProgID="Equation.DSMT4" ShapeID="_x0000_i1044" DrawAspect="Content" ObjectID="_1823169739" r:id="rId55"/>
              </w:objec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</w:p>
          <w:p w14:paraId="6FBE10E9" w14:textId="77777777" w:rsidR="00DF1DBE" w:rsidRPr="003E4EB5" w:rsidRDefault="00DF1DBE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34798402" w14:textId="068C50B4" w:rsidR="00DF1DBE" w:rsidRPr="003E4EB5" w:rsidRDefault="00C96EE0" w:rsidP="00F0701E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etermine the length of LM</w:t>
            </w:r>
            <w:r w:rsidR="001A052E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 i</w:t>
            </w:r>
            <w:r w:rsidR="00DF1DBE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f AB is 30 units and </w:t>
            </w:r>
            <w:r w:rsidR="00AE00CC" w:rsidRPr="003E4EB5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GB"/>
              </w:rPr>
              <w:object w:dxaOrig="859" w:dyaOrig="620" w14:anchorId="037D0B14">
                <v:shape id="_x0000_i1045" type="#_x0000_t75" alt="" style="width:43.2pt;height:31.2pt;mso-width-percent:0;mso-height-percent:0;mso-width-percent:0;mso-height-percent:0" o:ole="">
                  <v:imagedata r:id="rId56" o:title=""/>
                </v:shape>
                <o:OLEObject Type="Embed" ProgID="Equation.DSMT4" ShapeID="_x0000_i1045" DrawAspect="Content" ObjectID="_1823169740" r:id="rId57"/>
              </w:object>
            </w:r>
            <w:r w:rsidR="00DF1DBE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="00DF1DBE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  <w:r w:rsidR="00DF1DBE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ab/>
            </w:r>
          </w:p>
        </w:tc>
        <w:tc>
          <w:tcPr>
            <w:tcW w:w="396" w:type="pct"/>
            <w:gridSpan w:val="2"/>
          </w:tcPr>
          <w:p w14:paraId="3C1FDDAB" w14:textId="77777777" w:rsidR="00DF1DBE" w:rsidRPr="003E4EB5" w:rsidRDefault="00DF1DBE" w:rsidP="00DF1DBE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12"/>
                <w:szCs w:val="12"/>
                <w:lang w:val="en-GB"/>
              </w:rPr>
            </w:pPr>
          </w:p>
          <w:p w14:paraId="60581FB4" w14:textId="294AF82F" w:rsidR="00DF1DBE" w:rsidRPr="003E4EB5" w:rsidRDefault="00DF1DBE" w:rsidP="00DF1DBE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2)</w:t>
            </w:r>
          </w:p>
          <w:p w14:paraId="7F00D4D8" w14:textId="77777777" w:rsidR="00DF1DBE" w:rsidRPr="003E4EB5" w:rsidRDefault="00DF1DBE" w:rsidP="00DF1DBE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  <w:p w14:paraId="51FE5A28" w14:textId="77777777" w:rsidR="00DF1DBE" w:rsidRPr="003E4EB5" w:rsidRDefault="00DF1DBE" w:rsidP="00DF1DBE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/>
                <w:bCs/>
                <w:sz w:val="14"/>
                <w:szCs w:val="14"/>
                <w:lang w:val="en-GB"/>
              </w:rPr>
            </w:pPr>
          </w:p>
          <w:p w14:paraId="0EBC7292" w14:textId="77777777" w:rsidR="00DF1DBE" w:rsidRPr="003E4EB5" w:rsidRDefault="00DF1DBE" w:rsidP="00DF1DBE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/>
                <w:bCs/>
                <w:sz w:val="18"/>
                <w:szCs w:val="18"/>
                <w:lang w:val="en-GB"/>
              </w:rPr>
            </w:pPr>
          </w:p>
          <w:p w14:paraId="5B03E5E3" w14:textId="7D4C08C8" w:rsidR="00DF1DBE" w:rsidRPr="003E4EB5" w:rsidRDefault="00DF1DBE" w:rsidP="00DF1DBE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3)</w:t>
            </w:r>
          </w:p>
          <w:p w14:paraId="34CA0703" w14:textId="2DEA3895" w:rsidR="00DF1DBE" w:rsidRPr="003E4EB5" w:rsidRDefault="00DF1DBE" w:rsidP="00DF1DBE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[12]</w:t>
            </w:r>
          </w:p>
        </w:tc>
      </w:tr>
    </w:tbl>
    <w:p w14:paraId="1B0BE649" w14:textId="1B55CCF7" w:rsidR="00A04610" w:rsidRPr="003E4EB5" w:rsidRDefault="00A04610" w:rsidP="00A04610">
      <w:pPr>
        <w:rPr>
          <w:lang w:val="en-GB"/>
        </w:rPr>
      </w:pPr>
    </w:p>
    <w:p w14:paraId="664F3109" w14:textId="0CBDFC92" w:rsidR="006C7321" w:rsidRPr="003E4EB5" w:rsidRDefault="006C7321" w:rsidP="00A04610">
      <w:pPr>
        <w:rPr>
          <w:lang w:val="en-GB"/>
        </w:rPr>
      </w:pPr>
      <w:r w:rsidRPr="003E4EB5">
        <w:rPr>
          <w:lang w:val="en-GB"/>
        </w:rPr>
        <w:br w:type="page"/>
      </w:r>
    </w:p>
    <w:p w14:paraId="5D790616" w14:textId="051216ED" w:rsidR="00FC189F" w:rsidRPr="003E4EB5" w:rsidRDefault="00A04610" w:rsidP="00A04610">
      <w:pPr>
        <w:tabs>
          <w:tab w:val="left" w:pos="919"/>
        </w:tabs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bookmarkStart w:id="1" w:name="_Hlk172569465"/>
      <w:r w:rsidRPr="003E4EB5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 xml:space="preserve">QUESTION </w:t>
      </w:r>
      <w:r w:rsidR="0025218B" w:rsidRPr="003E4EB5">
        <w:rPr>
          <w:rFonts w:ascii="Times New Roman" w:hAnsi="Times New Roman" w:cs="Times New Roman"/>
          <w:b/>
          <w:sz w:val="24"/>
          <w:szCs w:val="24"/>
          <w:lang w:val="en-GB"/>
        </w:rPr>
        <w:t>10</w:t>
      </w:r>
    </w:p>
    <w:tbl>
      <w:tblPr>
        <w:tblStyle w:val="TableGrid"/>
        <w:tblW w:w="5039" w:type="pct"/>
        <w:tblInd w:w="-70" w:type="dxa"/>
        <w:tblLayout w:type="fixed"/>
        <w:tblLook w:val="04A0" w:firstRow="1" w:lastRow="0" w:firstColumn="1" w:lastColumn="0" w:noHBand="0" w:noVBand="1"/>
      </w:tblPr>
      <w:tblGrid>
        <w:gridCol w:w="779"/>
        <w:gridCol w:w="33"/>
        <w:gridCol w:w="7621"/>
        <w:gridCol w:w="16"/>
        <w:gridCol w:w="693"/>
      </w:tblGrid>
      <w:tr w:rsidR="005357C1" w:rsidRPr="003E4EB5" w14:paraId="6E42A0C4" w14:textId="77777777" w:rsidTr="005024CB">
        <w:tc>
          <w:tcPr>
            <w:tcW w:w="4621" w:type="pct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513D1ED6" w14:textId="76D3C217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In the diagram below </w:t>
            </w:r>
            <w:r w:rsidR="00AE00CC" w:rsidRPr="003E4EB5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  <w:lang w:val="en-GB"/>
              </w:rPr>
              <w:object w:dxaOrig="220" w:dyaOrig="260" w14:anchorId="44061992">
                <v:shape id="_x0000_i1046" type="#_x0000_t75" alt="" style="width:10.2pt;height:12pt;mso-width-percent:0;mso-height-percent:0;mso-width-percent:0;mso-height-percent:0" o:ole="">
                  <v:imagedata r:id="rId58" o:title=""/>
                </v:shape>
                <o:OLEObject Type="Embed" ProgID="Equation.DSMT4" ShapeID="_x0000_i1046" DrawAspect="Content" ObjectID="_1823169741" r:id="rId59"/>
              </w:objec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PQT is drawn. O is the centre of the circle</w:t>
            </w:r>
            <w:r w:rsidR="004F61D1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,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and OD bisects PQ.</w:t>
            </w:r>
            <w:r w:rsidR="00DE2C2F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T</w:t>
            </w:r>
            <w:r w:rsidR="00AE00CC" w:rsidRPr="003E4EB5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  <w:lang w:val="en-GB"/>
              </w:rPr>
              <w:object w:dxaOrig="240" w:dyaOrig="260" w14:anchorId="7142780F">
                <v:shape id="_x0000_i1047" type="#_x0000_t75" alt="" style="width:12pt;height:12pt;mso-width-percent:0;mso-height-percent:0;mso-width-percent:0;mso-height-percent:0" o:ole="">
                  <v:imagedata r:id="rId60" o:title=""/>
                </v:shape>
                <o:OLEObject Type="Embed" ProgID="Equation.DSMT4" ShapeID="_x0000_i1047" DrawAspect="Content" ObjectID="_1823169742" r:id="rId61"/>
              </w:object>
            </w: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QT.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30D4C97D" w14:textId="77777777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EB2666" w:rsidRPr="003E4EB5" w14:paraId="0FD8CF52" w14:textId="77777777" w:rsidTr="005024CB">
        <w:tc>
          <w:tcPr>
            <w:tcW w:w="444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D1E6FAD" w14:textId="542FEC35" w:rsidR="00EB2666" w:rsidRPr="003E4EB5" w:rsidRDefault="00EB2666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77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7AE605D" w14:textId="766F8413" w:rsidR="00EB2666" w:rsidRPr="003E4EB5" w:rsidRDefault="005024CB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noProof/>
                <w:lang w:val="en-GB"/>
              </w:rPr>
              <w:drawing>
                <wp:inline distT="0" distB="0" distL="0" distR="0" wp14:anchorId="2F2ABF52" wp14:editId="15FA6E5B">
                  <wp:extent cx="4712335" cy="4537075"/>
                  <wp:effectExtent l="0" t="0" r="0" b="0"/>
                  <wp:docPr id="170646743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6467438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12335" cy="4537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07B397F2" w14:textId="77777777" w:rsidR="00EB2666" w:rsidRPr="003E4EB5" w:rsidRDefault="00EB2666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2508C0" w:rsidRPr="003E4EB5" w14:paraId="1FCFA9F7" w14:textId="77777777" w:rsidTr="005024CB">
        <w:tc>
          <w:tcPr>
            <w:tcW w:w="4621" w:type="pct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7F3763C1" w14:textId="1E2F5219" w:rsidR="002508C0" w:rsidRPr="003E4EB5" w:rsidRDefault="002508C0" w:rsidP="0029385E">
            <w:pPr>
              <w:ind w:left="18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ve the following:</w:t>
            </w:r>
          </w:p>
          <w:p w14:paraId="1B10D8F3" w14:textId="77777777" w:rsidR="002508C0" w:rsidRPr="003E4EB5" w:rsidRDefault="002508C0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12"/>
                <w:szCs w:val="12"/>
                <w:lang w:val="en-GB"/>
              </w:rPr>
            </w:pP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705FA1D0" w14:textId="77777777" w:rsidR="002508C0" w:rsidRPr="003E4EB5" w:rsidRDefault="002508C0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12"/>
                <w:szCs w:val="12"/>
                <w:lang w:val="en-GB"/>
              </w:rPr>
            </w:pPr>
          </w:p>
        </w:tc>
      </w:tr>
      <w:bookmarkEnd w:id="1"/>
      <w:tr w:rsidR="005357C1" w:rsidRPr="003E4EB5" w14:paraId="0F2F746C" w14:textId="77777777" w:rsidTr="00534D8B">
        <w:tc>
          <w:tcPr>
            <w:tcW w:w="426" w:type="pct"/>
            <w:tcBorders>
              <w:top w:val="nil"/>
              <w:left w:val="nil"/>
              <w:bottom w:val="nil"/>
              <w:right w:val="nil"/>
            </w:tcBorders>
          </w:tcPr>
          <w:p w14:paraId="630E64A7" w14:textId="7C9E49E6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8"/>
                <w:szCs w:val="8"/>
                <w:lang w:val="en-GB"/>
              </w:rPr>
            </w:pPr>
          </w:p>
          <w:p w14:paraId="1DBA9BE0" w14:textId="4DF24A04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.1</w:t>
            </w:r>
          </w:p>
        </w:tc>
        <w:tc>
          <w:tcPr>
            <w:tcW w:w="4195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14236164" w14:textId="77777777" w:rsidR="00B04481" w:rsidRPr="003E4EB5" w:rsidRDefault="00B04481" w:rsidP="00B04481">
            <w:pPr>
              <w:tabs>
                <w:tab w:val="left" w:pos="919"/>
              </w:tabs>
              <w:jc w:val="both"/>
              <w:rPr>
                <w:rFonts w:ascii="Times New Roman" w:eastAsiaTheme="minorEastAsia" w:hAnsi="Times New Roman" w:cs="Times New Roman"/>
                <w:iCs/>
                <w:sz w:val="8"/>
                <w:szCs w:val="8"/>
                <w:lang w:val="en-GB"/>
              </w:rPr>
            </w:pPr>
          </w:p>
          <w:p w14:paraId="1AFA9F3E" w14:textId="434DA0EC" w:rsidR="005357C1" w:rsidRPr="003E4EB5" w:rsidRDefault="00000000" w:rsidP="00B04481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Times New Roman" w:cs="Times New Roman"/>
                        <w:iCs/>
                        <w:sz w:val="24"/>
                        <w:szCs w:val="24"/>
                        <w:lang w:val="en-GB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hAnsi="Times New Roman" w:cs="Times New Roman"/>
                            <w:iCs/>
                            <w:sz w:val="24"/>
                            <w:szCs w:val="24"/>
                            <w:lang w:val="en-GB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GB"/>
                          </w:rPr>
                          <m:t>O</m:t>
                        </m:r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en-GB"/>
                      </w:rPr>
                      <m:t>3</m:t>
                    </m:r>
                  </m:sub>
                </m:sSub>
                <m:r>
                  <m:rPr>
                    <m:nor/>
                  </m:rPr>
                  <w:rPr>
                    <w:rFonts w:ascii="Cambria Math" w:hAnsi="Times New Roman" w:cs="Times New Roman"/>
                    <w:iCs/>
                    <w:sz w:val="24"/>
                    <w:szCs w:val="24"/>
                    <w:lang w:val="en-GB"/>
                  </w:rPr>
                  <m:t xml:space="preserve"> = Q</m:t>
                </m:r>
                <m:acc>
                  <m:accPr>
                    <m:ctrlPr>
                      <w:rPr>
                        <w:rFonts w:ascii="Cambria Math" w:hAnsi="Times New Roman" w:cs="Times New Roman"/>
                        <w:iCs/>
                        <w:sz w:val="24"/>
                        <w:szCs w:val="24"/>
                        <w:lang w:val="en-GB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en-GB"/>
                      </w:rPr>
                      <m:t>P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en-GB"/>
                  </w:rPr>
                  <m:t>T</m:t>
                </m:r>
              </m:oMath>
            </m:oMathPara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22EF7D13" w14:textId="77777777" w:rsidR="006A30E7" w:rsidRPr="003E4EB5" w:rsidRDefault="006A30E7" w:rsidP="00A25A79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12"/>
                <w:szCs w:val="12"/>
                <w:lang w:val="en-GB"/>
              </w:rPr>
            </w:pPr>
          </w:p>
          <w:p w14:paraId="1BBBD036" w14:textId="745CE91D" w:rsidR="005357C1" w:rsidRPr="003E4EB5" w:rsidRDefault="006A30E7" w:rsidP="006A30E7">
            <w:pPr>
              <w:tabs>
                <w:tab w:val="left" w:pos="919"/>
              </w:tabs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  </w:t>
            </w:r>
            <w:r w:rsidR="005357C1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5)</w:t>
            </w:r>
          </w:p>
        </w:tc>
      </w:tr>
      <w:tr w:rsidR="005357C1" w:rsidRPr="003E4EB5" w14:paraId="4C6D409A" w14:textId="77777777" w:rsidTr="00534D8B">
        <w:tc>
          <w:tcPr>
            <w:tcW w:w="426" w:type="pct"/>
            <w:tcBorders>
              <w:top w:val="nil"/>
              <w:left w:val="nil"/>
              <w:bottom w:val="nil"/>
              <w:right w:val="nil"/>
            </w:tcBorders>
          </w:tcPr>
          <w:p w14:paraId="402399C3" w14:textId="3260EEAC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95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0CEA79B" w14:textId="77777777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0300B004" w14:textId="77777777" w:rsidR="005357C1" w:rsidRPr="003E4EB5" w:rsidRDefault="005357C1" w:rsidP="00A25A79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5357C1" w:rsidRPr="003E4EB5" w14:paraId="7F172200" w14:textId="77777777" w:rsidTr="00534D8B">
        <w:tc>
          <w:tcPr>
            <w:tcW w:w="426" w:type="pct"/>
            <w:tcBorders>
              <w:top w:val="nil"/>
              <w:left w:val="nil"/>
              <w:bottom w:val="nil"/>
              <w:right w:val="nil"/>
            </w:tcBorders>
          </w:tcPr>
          <w:p w14:paraId="34A17563" w14:textId="6302E7B6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.2</w:t>
            </w:r>
          </w:p>
        </w:tc>
        <w:tc>
          <w:tcPr>
            <w:tcW w:w="4195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1212E7B" w14:textId="378D5E58" w:rsidR="005357C1" w:rsidRPr="003E4EB5" w:rsidRDefault="00AE00CC" w:rsidP="00E31D62">
            <w:pPr>
              <w:tabs>
                <w:tab w:val="left" w:pos="919"/>
              </w:tabs>
              <w:jc w:val="both"/>
              <w:rPr>
                <w:i/>
                <w:iCs/>
                <w:lang w:val="en-GB"/>
              </w:rPr>
            </w:pPr>
            <w:r w:rsidRPr="003E4EB5">
              <w:rPr>
                <w:rFonts w:ascii="Times New Roman" w:hAnsi="Times New Roman" w:cs="Times New Roman"/>
                <w:i/>
                <w:iCs/>
                <w:noProof/>
                <w:position w:val="-10"/>
                <w:sz w:val="24"/>
                <w:szCs w:val="24"/>
                <w:lang w:val="en-GB"/>
              </w:rPr>
              <w:object w:dxaOrig="1740" w:dyaOrig="320" w14:anchorId="40892D04">
                <v:shape id="_x0000_i1048" type="#_x0000_t75" alt="" style="width:87pt;height:16.2pt;mso-width-percent:0;mso-height-percent:0;mso-width-percent:0;mso-height-percent:0" o:ole="">
                  <v:imagedata r:id="rId63" o:title=""/>
                </v:shape>
                <o:OLEObject Type="Embed" ProgID="Equation.DSMT4" ShapeID="_x0000_i1048" DrawAspect="Content" ObjectID="_1823169743" r:id="rId64"/>
              </w:objec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61010484" w14:textId="537AB5E6" w:rsidR="005357C1" w:rsidRPr="003E4EB5" w:rsidRDefault="005357C1" w:rsidP="00A25A79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4)</w:t>
            </w:r>
          </w:p>
        </w:tc>
      </w:tr>
      <w:tr w:rsidR="005357C1" w:rsidRPr="003E4EB5" w14:paraId="711F1FF7" w14:textId="77777777" w:rsidTr="00534D8B">
        <w:tc>
          <w:tcPr>
            <w:tcW w:w="426" w:type="pct"/>
            <w:tcBorders>
              <w:top w:val="nil"/>
              <w:left w:val="nil"/>
              <w:bottom w:val="nil"/>
              <w:right w:val="nil"/>
            </w:tcBorders>
          </w:tcPr>
          <w:p w14:paraId="1A55F484" w14:textId="2B4D66DB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95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E92317C" w14:textId="77777777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79815176" w14:textId="77777777" w:rsidR="005357C1" w:rsidRPr="003E4EB5" w:rsidRDefault="005357C1" w:rsidP="00A25A79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</w:tr>
      <w:tr w:rsidR="005357C1" w:rsidRPr="003E4EB5" w14:paraId="54B4E873" w14:textId="77777777" w:rsidTr="00534D8B">
        <w:tc>
          <w:tcPr>
            <w:tcW w:w="426" w:type="pct"/>
            <w:tcBorders>
              <w:top w:val="nil"/>
              <w:left w:val="nil"/>
              <w:bottom w:val="nil"/>
              <w:right w:val="nil"/>
            </w:tcBorders>
          </w:tcPr>
          <w:p w14:paraId="50B94344" w14:textId="7BBEAE0D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.3</w:t>
            </w:r>
          </w:p>
        </w:tc>
        <w:tc>
          <w:tcPr>
            <w:tcW w:w="4195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E566C41" w14:textId="2B67F499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OQ.QT = 2 PD</w:t>
            </w:r>
            <w:r w:rsidR="006A30E7"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3E4EB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2</w:t>
            </w: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0483F0AE" w14:textId="66086E69" w:rsidR="005357C1" w:rsidRPr="003E4EB5" w:rsidRDefault="005357C1" w:rsidP="00A25A79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6)</w:t>
            </w:r>
          </w:p>
        </w:tc>
      </w:tr>
      <w:tr w:rsidR="005357C1" w:rsidRPr="003E4EB5" w14:paraId="4DC7EDCB" w14:textId="77777777" w:rsidTr="00534D8B">
        <w:tc>
          <w:tcPr>
            <w:tcW w:w="426" w:type="pct"/>
            <w:tcBorders>
              <w:top w:val="nil"/>
              <w:left w:val="nil"/>
              <w:bottom w:val="nil"/>
              <w:right w:val="nil"/>
            </w:tcBorders>
          </w:tcPr>
          <w:p w14:paraId="171795D7" w14:textId="6658590E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95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7EDC0682" w14:textId="77777777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59F2AC46" w14:textId="13ABD6A8" w:rsidR="005357C1" w:rsidRPr="003E4EB5" w:rsidRDefault="005357C1" w:rsidP="00A25A79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[15]</w:t>
            </w:r>
          </w:p>
        </w:tc>
      </w:tr>
      <w:tr w:rsidR="005357C1" w:rsidRPr="003E4EB5" w14:paraId="70C710EB" w14:textId="77777777" w:rsidTr="00534D8B">
        <w:tc>
          <w:tcPr>
            <w:tcW w:w="426" w:type="pct"/>
            <w:tcBorders>
              <w:top w:val="nil"/>
              <w:left w:val="nil"/>
              <w:bottom w:val="nil"/>
              <w:right w:val="nil"/>
            </w:tcBorders>
          </w:tcPr>
          <w:p w14:paraId="16A07598" w14:textId="27601572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195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24CC0CA1" w14:textId="77777777" w:rsidR="005357C1" w:rsidRPr="003E4EB5" w:rsidRDefault="005357C1" w:rsidP="00E31D62">
            <w:pPr>
              <w:tabs>
                <w:tab w:val="left" w:pos="919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79" w:type="pct"/>
            <w:tcBorders>
              <w:top w:val="nil"/>
              <w:left w:val="nil"/>
              <w:bottom w:val="nil"/>
              <w:right w:val="nil"/>
            </w:tcBorders>
          </w:tcPr>
          <w:p w14:paraId="430D501C" w14:textId="77777777" w:rsidR="005357C1" w:rsidRPr="003E4EB5" w:rsidRDefault="005357C1" w:rsidP="00A25A79">
            <w:pPr>
              <w:tabs>
                <w:tab w:val="left" w:pos="919"/>
              </w:tabs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</w:pPr>
          </w:p>
        </w:tc>
      </w:tr>
      <w:tr w:rsidR="005357C1" w:rsidRPr="003E4EB5" w14:paraId="180D4E2B" w14:textId="77777777" w:rsidTr="005357C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4612" w:type="pct"/>
            <w:gridSpan w:val="3"/>
          </w:tcPr>
          <w:p w14:paraId="756C0E51" w14:textId="6B64BF27" w:rsidR="005357C1" w:rsidRPr="003E4EB5" w:rsidRDefault="005357C1" w:rsidP="00E31D62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TOTAL:</w:t>
            </w:r>
          </w:p>
        </w:tc>
        <w:tc>
          <w:tcPr>
            <w:tcW w:w="388" w:type="pct"/>
            <w:gridSpan w:val="2"/>
          </w:tcPr>
          <w:p w14:paraId="4D6E35A8" w14:textId="77777777" w:rsidR="005357C1" w:rsidRPr="003E4EB5" w:rsidRDefault="005357C1" w:rsidP="00E31D62">
            <w:pPr>
              <w:ind w:hanging="153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</w:pPr>
            <w:r w:rsidRPr="003E4EB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150</w:t>
            </w:r>
          </w:p>
        </w:tc>
      </w:tr>
    </w:tbl>
    <w:p w14:paraId="5A480D27" w14:textId="77777777" w:rsidR="00B73CAC" w:rsidRPr="003E4EB5" w:rsidRDefault="00B73CAC">
      <w:pPr>
        <w:rPr>
          <w:lang w:val="en-GB"/>
        </w:rPr>
      </w:pPr>
    </w:p>
    <w:p w14:paraId="2CE10BC7" w14:textId="1E75233F" w:rsidR="00B73CAC" w:rsidRPr="003E4EB5" w:rsidRDefault="00874263">
      <w:pPr>
        <w:rPr>
          <w:lang w:val="en-GB"/>
        </w:rPr>
      </w:pPr>
      <w:r w:rsidRPr="003E4EB5">
        <w:rPr>
          <w:noProof/>
          <w:lang w:val="en-GB"/>
        </w:rPr>
        <mc:AlternateContent>
          <mc:Choice Requires="wps">
            <w:drawing>
              <wp:anchor distT="0" distB="0" distL="114300" distR="114300" simplePos="0" relativeHeight="252595712" behindDoc="0" locked="0" layoutInCell="1" allowOverlap="1" wp14:anchorId="0ED5F584" wp14:editId="7A402957">
                <wp:simplePos x="0" y="0"/>
                <wp:positionH relativeFrom="column">
                  <wp:posOffset>4722514</wp:posOffset>
                </wp:positionH>
                <wp:positionV relativeFrom="paragraph">
                  <wp:posOffset>1487492</wp:posOffset>
                </wp:positionV>
                <wp:extent cx="1272845" cy="570585"/>
                <wp:effectExtent l="0" t="0" r="3810" b="1270"/>
                <wp:wrapNone/>
                <wp:docPr id="1067788607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72845" cy="5705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C6B832E" w14:textId="77777777" w:rsidR="00874263" w:rsidRDefault="0087426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D5F584" id="Text Box 8" o:spid="_x0000_s1028" type="#_x0000_t202" style="position:absolute;margin-left:371.85pt;margin-top:117.15pt;width:100.2pt;height:44.95pt;z-index:2525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" fillcolor="white [3201]" stroked="f" strokeweight=".5pt">
                <v:textbox>
                  <w:txbxContent>
                    <w:p w14:paraId="5C6B832E" w14:textId="77777777" w:rsidR="00874263" w:rsidRDefault="00874263"/>
                  </w:txbxContent>
                </v:textbox>
              </v:shape>
            </w:pict>
          </mc:Fallback>
        </mc:AlternateContent>
      </w:r>
    </w:p>
    <w:bookmarkEnd w:id="0"/>
    <w:p w14:paraId="46D7504C" w14:textId="4F05ABDB" w:rsidR="007A2432" w:rsidRPr="003E4EB5" w:rsidRDefault="007A2432" w:rsidP="007A2432">
      <w:pPr>
        <w:rPr>
          <w:rFonts w:ascii="Times New Roman" w:hAnsi="Times New Roman" w:cs="Times New Roman"/>
          <w:sz w:val="24"/>
          <w:szCs w:val="24"/>
          <w:lang w:val="en-GB"/>
        </w:rPr>
        <w:sectPr w:rsidR="007A2432" w:rsidRPr="003E4EB5" w:rsidSect="003344DB">
          <w:headerReference w:type="default" r:id="rId65"/>
          <w:footerReference w:type="default" r:id="rId66"/>
          <w:footerReference w:type="first" r:id="rId67"/>
          <w:pgSz w:w="11907" w:h="16839" w:code="9"/>
          <w:pgMar w:top="1418" w:right="1418" w:bottom="851" w:left="1418" w:header="720" w:footer="720" w:gutter="0"/>
          <w:pgBorders w:display="firstPage" w:offsetFrom="page">
            <w:top w:val="thickThinSmallGap" w:sz="24" w:space="24" w:color="auto"/>
            <w:left w:val="thickThinSmallGap" w:sz="24" w:space="24" w:color="auto"/>
            <w:bottom w:val="thinThickSmallGap" w:sz="24" w:space="24" w:color="auto"/>
            <w:right w:val="thinThickSmallGap" w:sz="24" w:space="24" w:color="auto"/>
          </w:pgBorders>
          <w:cols w:space="708"/>
          <w:titlePg/>
          <w:docGrid w:linePitch="360"/>
        </w:sectPr>
      </w:pPr>
    </w:p>
    <w:p w14:paraId="1EE0BE66" w14:textId="1D515B1E" w:rsidR="00661787" w:rsidRPr="003E4EB5" w:rsidRDefault="00D95AD8" w:rsidP="000A226E">
      <w:pPr>
        <w:rPr>
          <w:rFonts w:ascii="Times New Roman" w:hAnsi="Times New Roman"/>
          <w:b/>
          <w:sz w:val="24"/>
          <w:szCs w:val="24"/>
          <w:lang w:val="en-GB"/>
        </w:rPr>
      </w:pPr>
      <w:r w:rsidRPr="003E4EB5">
        <w:rPr>
          <w:rFonts w:ascii="Times New Roman" w:hAnsi="Times New Roman"/>
          <w:b/>
          <w:noProof/>
          <w:sz w:val="24"/>
          <w:szCs w:val="24"/>
          <w:lang w:val="en-GB" w:eastAsia="en-ZA"/>
        </w:rPr>
        <w:lastRenderedPageBreak/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573F7F49" wp14:editId="55215B60">
                <wp:simplePos x="0" y="0"/>
                <wp:positionH relativeFrom="column">
                  <wp:posOffset>2592705</wp:posOffset>
                </wp:positionH>
                <wp:positionV relativeFrom="paragraph">
                  <wp:posOffset>-576580</wp:posOffset>
                </wp:positionV>
                <wp:extent cx="456565" cy="250825"/>
                <wp:effectExtent l="0" t="0" r="19685" b="15875"/>
                <wp:wrapNone/>
                <wp:docPr id="516" name="Rectangle 5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565" cy="2508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D00AE6" id="Rectangle 516" o:spid="_x0000_s1026" style="position:absolute;margin-left:204.15pt;margin-top:-45.4pt;width:35.95pt;height:19.75pt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" fillcolor="white [3212]" strokecolor="white [3212]" strokeweight="2pt"/>
            </w:pict>
          </mc:Fallback>
        </mc:AlternateContent>
      </w:r>
      <w:r w:rsidR="001F7A8C" w:rsidRPr="003E4EB5">
        <w:rPr>
          <w:rFonts w:ascii="Times New Roman" w:hAnsi="Times New Roman"/>
          <w:b/>
          <w:sz w:val="24"/>
          <w:szCs w:val="24"/>
          <w:lang w:val="en-GB"/>
        </w:rPr>
        <w:t>INFORMATION SHEET:</w:t>
      </w:r>
    </w:p>
    <w:tbl>
      <w:tblPr>
        <w:tblStyle w:val="TableGrid"/>
        <w:tblW w:w="0" w:type="auto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"/>
        <w:gridCol w:w="3402"/>
        <w:gridCol w:w="1309"/>
        <w:gridCol w:w="440"/>
        <w:gridCol w:w="99"/>
        <w:gridCol w:w="214"/>
        <w:gridCol w:w="108"/>
        <w:gridCol w:w="524"/>
        <w:gridCol w:w="21"/>
        <w:gridCol w:w="1204"/>
        <w:gridCol w:w="70"/>
        <w:gridCol w:w="108"/>
        <w:gridCol w:w="1464"/>
        <w:gridCol w:w="108"/>
      </w:tblGrid>
      <w:tr w:rsidR="002F26D5" w:rsidRPr="003E4EB5" w14:paraId="06586C30" w14:textId="77777777" w:rsidTr="00190F60">
        <w:trPr>
          <w:gridBefore w:val="1"/>
          <w:wBefore w:w="108" w:type="dxa"/>
          <w:trHeight w:hRule="exact" w:val="685"/>
        </w:trPr>
        <w:tc>
          <w:tcPr>
            <w:tcW w:w="3402" w:type="dxa"/>
          </w:tcPr>
          <w:p w14:paraId="6EF20D25" w14:textId="65E93BFA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-b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-4ac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a</m:t>
                    </m:r>
                  </m:den>
                </m:f>
              </m:oMath>
            </m:oMathPara>
          </w:p>
        </w:tc>
        <w:tc>
          <w:tcPr>
            <w:tcW w:w="4097" w:type="dxa"/>
            <w:gridSpan w:val="10"/>
          </w:tcPr>
          <w:p w14:paraId="56EF3A87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1572" w:type="dxa"/>
            <w:gridSpan w:val="2"/>
          </w:tcPr>
          <w:p w14:paraId="32A53113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874263" w:rsidRPr="003E4EB5" w14:paraId="67168E98" w14:textId="77777777" w:rsidTr="00190F60">
        <w:trPr>
          <w:gridBefore w:val="1"/>
          <w:wBefore w:w="108" w:type="dxa"/>
          <w:trHeight w:hRule="exact" w:val="142"/>
        </w:trPr>
        <w:tc>
          <w:tcPr>
            <w:tcW w:w="3402" w:type="dxa"/>
          </w:tcPr>
          <w:p w14:paraId="59CC3B1D" w14:textId="77777777" w:rsidR="00874263" w:rsidRPr="003E4EB5" w:rsidRDefault="00874263" w:rsidP="00EF1877">
            <w:pPr>
              <w:spacing w:line="360" w:lineRule="auto"/>
              <w:rPr>
                <w:rFonts w:ascii="Times New Roman" w:eastAsia="Calibri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4097" w:type="dxa"/>
            <w:gridSpan w:val="10"/>
          </w:tcPr>
          <w:p w14:paraId="0B04AB6B" w14:textId="77777777" w:rsidR="00874263" w:rsidRPr="003E4EB5" w:rsidRDefault="00874263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1572" w:type="dxa"/>
            <w:gridSpan w:val="2"/>
          </w:tcPr>
          <w:p w14:paraId="4D30E037" w14:textId="77777777" w:rsidR="00874263" w:rsidRPr="003E4EB5" w:rsidRDefault="00874263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2F26D5" w:rsidRPr="003E4EB5" w14:paraId="3152DB46" w14:textId="77777777" w:rsidTr="00190F60">
        <w:trPr>
          <w:gridBefore w:val="1"/>
          <w:wBefore w:w="108" w:type="dxa"/>
          <w:trHeight w:hRule="exact" w:val="567"/>
        </w:trPr>
        <w:tc>
          <w:tcPr>
            <w:tcW w:w="3402" w:type="dxa"/>
          </w:tcPr>
          <w:p w14:paraId="093B2F74" w14:textId="7D07E265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A=P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1+ni</m:t>
                    </m:r>
                  </m:e>
                </m:d>
              </m:oMath>
            </m:oMathPara>
          </w:p>
          <w:p w14:paraId="3E982997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1848" w:type="dxa"/>
            <w:gridSpan w:val="3"/>
          </w:tcPr>
          <w:p w14:paraId="6E806563" w14:textId="6899BA83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A=P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1-ni</m:t>
                    </m:r>
                  </m:e>
                </m:d>
              </m:oMath>
            </m:oMathPara>
          </w:p>
          <w:p w14:paraId="4EBE7782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2071" w:type="dxa"/>
            <w:gridSpan w:val="5"/>
          </w:tcPr>
          <w:p w14:paraId="7BFB8978" w14:textId="30559910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A=P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1-i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n</m:t>
                    </m:r>
                  </m:sup>
                </m:sSup>
              </m:oMath>
            </m:oMathPara>
          </w:p>
          <w:p w14:paraId="7BD5B93A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1750" w:type="dxa"/>
            <w:gridSpan w:val="4"/>
          </w:tcPr>
          <w:p w14:paraId="512FD0FE" w14:textId="4A4B405B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A=P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1+i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n</m:t>
                    </m:r>
                  </m:sup>
                </m:sSup>
              </m:oMath>
            </m:oMathPara>
          </w:p>
          <w:p w14:paraId="47916EC2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374B4E" w:rsidRPr="003E4EB5" w14:paraId="434363A3" w14:textId="77777777" w:rsidTr="00190F60">
        <w:trPr>
          <w:gridBefore w:val="1"/>
          <w:wBefore w:w="108" w:type="dxa"/>
          <w:trHeight w:val="704"/>
        </w:trPr>
        <w:tc>
          <w:tcPr>
            <w:tcW w:w="3402" w:type="dxa"/>
          </w:tcPr>
          <w:p w14:paraId="52B2DB41" w14:textId="77777777" w:rsidR="00374B4E" w:rsidRPr="003E4EB5" w:rsidRDefault="00374B4E" w:rsidP="008E1AAE">
            <w:pPr>
              <w:spacing w:line="360" w:lineRule="auto"/>
              <w:rPr>
                <w:rFonts w:ascii="Times New Roman" w:hAnsi="Times New Roman" w:cs="Times New Roman"/>
                <w:bCs/>
                <w:sz w:val="8"/>
                <w:szCs w:val="8"/>
                <w:lang w:val="en-GB"/>
              </w:rPr>
            </w:pPr>
          </w:p>
          <w:p w14:paraId="329229C0" w14:textId="582ECAC9" w:rsidR="00374B4E" w:rsidRPr="003E4EB5" w:rsidRDefault="00000000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a+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n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d</m:t>
                </m:r>
              </m:oMath>
            </m:oMathPara>
          </w:p>
        </w:tc>
        <w:tc>
          <w:tcPr>
            <w:tcW w:w="4097" w:type="dxa"/>
            <w:gridSpan w:val="10"/>
          </w:tcPr>
          <w:p w14:paraId="599E9524" w14:textId="614CCFAD" w:rsidR="00374B4E" w:rsidRPr="003E4EB5" w:rsidRDefault="00000000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a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n-1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d</m:t>
                    </m:r>
                  </m:e>
                </m:d>
              </m:oMath>
            </m:oMathPara>
          </w:p>
        </w:tc>
        <w:tc>
          <w:tcPr>
            <w:tcW w:w="1572" w:type="dxa"/>
            <w:gridSpan w:val="2"/>
          </w:tcPr>
          <w:p w14:paraId="33CC64CA" w14:textId="77777777" w:rsidR="00374B4E" w:rsidRPr="003E4EB5" w:rsidRDefault="00374B4E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2F26D5" w:rsidRPr="003E4EB5" w14:paraId="52C878AF" w14:textId="77777777" w:rsidTr="00190F60">
        <w:trPr>
          <w:gridBefore w:val="1"/>
          <w:wBefore w:w="108" w:type="dxa"/>
          <w:trHeight w:val="856"/>
        </w:trPr>
        <w:tc>
          <w:tcPr>
            <w:tcW w:w="3402" w:type="dxa"/>
          </w:tcPr>
          <w:p w14:paraId="0B523E48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noProof/>
                <w:position w:val="-12"/>
                <w:sz w:val="12"/>
                <w:szCs w:val="12"/>
                <w:lang w:val="en-GB" w:eastAsia="en-ZA"/>
              </w:rPr>
            </w:pPr>
          </w:p>
          <w:p w14:paraId="6D2C105E" w14:textId="7CC0B1CF" w:rsidR="002F26D5" w:rsidRPr="003E4EB5" w:rsidRDefault="00000000" w:rsidP="00EF1877">
            <w:pPr>
              <w:spacing w:line="360" w:lineRule="auto"/>
              <w:rPr>
                <w:rFonts w:ascii="Times New Roman" w:hAnsi="Times New Roman" w:cs="Times New Roman"/>
                <w:bCs/>
                <w:noProof/>
                <w:position w:val="-12"/>
                <w:sz w:val="24"/>
                <w:szCs w:val="24"/>
                <w:lang w:val="en-GB" w:eastAsia="en-Z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noProof/>
                        <w:sz w:val="24"/>
                        <w:szCs w:val="24"/>
                        <w:lang w:val="en-GB" w:eastAsia="en-Z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en-GB" w:eastAsia="en-Z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en-GB" w:eastAsia="en-ZA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en-GB" w:eastAsia="en-ZA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noProof/>
                        <w:sz w:val="24"/>
                        <w:szCs w:val="24"/>
                        <w:lang w:val="en-GB" w:eastAsia="en-Z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en-GB" w:eastAsia="en-ZA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en-GB" w:eastAsia="en-ZA"/>
                      </w:rPr>
                      <m:t>n-1</m:t>
                    </m:r>
                  </m:sup>
                </m:sSup>
              </m:oMath>
            </m:oMathPara>
          </w:p>
        </w:tc>
        <w:tc>
          <w:tcPr>
            <w:tcW w:w="2694" w:type="dxa"/>
            <w:gridSpan w:val="6"/>
          </w:tcPr>
          <w:p w14:paraId="4E7CD98A" w14:textId="10779CE8" w:rsidR="002F26D5" w:rsidRPr="003E4EB5" w:rsidRDefault="00000000" w:rsidP="00EF1877">
            <w:pPr>
              <w:spacing w:line="360" w:lineRule="auto"/>
              <w:rPr>
                <w:rFonts w:ascii="Times New Roman" w:hAnsi="Times New Roman" w:cs="Times New Roman"/>
                <w:bCs/>
                <w:noProof/>
                <w:position w:val="-24"/>
                <w:lang w:val="en-GB" w:eastAsia="en-Z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noProof/>
                        <w:lang w:val="en-GB" w:eastAsia="en-Z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lang w:val="en-GB" w:eastAsia="en-Z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lang w:val="en-GB" w:eastAsia="en-ZA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noProof/>
                    <w:lang w:val="en-GB" w:eastAsia="en-ZA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noProof/>
                        <w:lang w:val="en-GB" w:eastAsia="en-Z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lang w:val="en-GB" w:eastAsia="en-ZA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noProof/>
                            <w:lang w:val="en-GB" w:eastAsia="en-Z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noProof/>
                                <w:lang w:val="en-GB" w:eastAsia="en-Z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lang w:val="en-GB" w:eastAsia="en-ZA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noProof/>
                                <w:lang w:val="en-GB" w:eastAsia="en-ZA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noProof/>
                            <w:lang w:val="en-GB" w:eastAsia="en-ZA"/>
                          </w:rPr>
                          <m:t>-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lang w:val="en-GB" w:eastAsia="en-ZA"/>
                      </w:rPr>
                      <m:t>r-1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lang w:val="en-GB" w:eastAsia="en-ZA"/>
                  </w:rPr>
                  <m:t>;r≠1</m:t>
                </m:r>
              </m:oMath>
            </m:oMathPara>
          </w:p>
        </w:tc>
        <w:tc>
          <w:tcPr>
            <w:tcW w:w="2975" w:type="dxa"/>
            <w:gridSpan w:val="6"/>
          </w:tcPr>
          <w:p w14:paraId="26B2527C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6"/>
                <w:szCs w:val="6"/>
                <w:lang w:val="en-GB"/>
              </w:rPr>
            </w:pPr>
          </w:p>
          <w:p w14:paraId="2213203D" w14:textId="444B4941" w:rsidR="002F26D5" w:rsidRPr="003E4EB5" w:rsidRDefault="00000000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∞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1-r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;-1&lt;r&lt;1</m:t>
                </m:r>
              </m:oMath>
            </m:oMathPara>
          </w:p>
        </w:tc>
      </w:tr>
      <w:tr w:rsidR="002F26D5" w:rsidRPr="003E4EB5" w14:paraId="50767DA3" w14:textId="77777777" w:rsidTr="000834D9">
        <w:trPr>
          <w:gridBefore w:val="1"/>
          <w:wBefore w:w="108" w:type="dxa"/>
        </w:trPr>
        <w:tc>
          <w:tcPr>
            <w:tcW w:w="3402" w:type="dxa"/>
          </w:tcPr>
          <w:p w14:paraId="6FCAB813" w14:textId="570EC128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F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1+i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n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-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2715" w:type="dxa"/>
            <w:gridSpan w:val="7"/>
          </w:tcPr>
          <w:p w14:paraId="4F049D53" w14:textId="48C9EF1C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P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1+i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-n</m:t>
                            </m:r>
                          </m:sup>
                        </m:sSup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i</m:t>
                    </m:r>
                  </m:den>
                </m:f>
              </m:oMath>
            </m:oMathPara>
          </w:p>
        </w:tc>
        <w:tc>
          <w:tcPr>
            <w:tcW w:w="1382" w:type="dxa"/>
            <w:gridSpan w:val="3"/>
          </w:tcPr>
          <w:p w14:paraId="7F144CB2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1572" w:type="dxa"/>
            <w:gridSpan w:val="2"/>
          </w:tcPr>
          <w:p w14:paraId="48CF36CF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374B4E" w:rsidRPr="003E4EB5" w14:paraId="17287047" w14:textId="77777777" w:rsidTr="00374B4E">
        <w:trPr>
          <w:gridAfter w:val="1"/>
          <w:wAfter w:w="108" w:type="dxa"/>
        </w:trPr>
        <w:tc>
          <w:tcPr>
            <w:tcW w:w="5572" w:type="dxa"/>
            <w:gridSpan w:val="6"/>
          </w:tcPr>
          <w:p w14:paraId="6BD66AD9" w14:textId="08B403CB" w:rsidR="00374B4E" w:rsidRPr="003E4EB5" w:rsidRDefault="00000000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/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limLow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h→0</m:t>
                    </m:r>
                  </m:lim>
                </m:limLow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x+h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x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h</m:t>
                    </m:r>
                  </m:den>
                </m:f>
              </m:oMath>
            </m:oMathPara>
          </w:p>
        </w:tc>
        <w:tc>
          <w:tcPr>
            <w:tcW w:w="1927" w:type="dxa"/>
            <w:gridSpan w:val="5"/>
          </w:tcPr>
          <w:p w14:paraId="1BCDFE7F" w14:textId="77777777" w:rsidR="00374B4E" w:rsidRPr="003E4EB5" w:rsidRDefault="00374B4E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1572" w:type="dxa"/>
            <w:gridSpan w:val="2"/>
          </w:tcPr>
          <w:p w14:paraId="48A904C2" w14:textId="77777777" w:rsidR="00374B4E" w:rsidRPr="003E4EB5" w:rsidRDefault="00374B4E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190F60" w:rsidRPr="003E4EB5" w14:paraId="399C4711" w14:textId="77777777" w:rsidTr="00190F60">
        <w:trPr>
          <w:gridBefore w:val="1"/>
          <w:wBefore w:w="108" w:type="dxa"/>
          <w:trHeight w:hRule="exact" w:val="711"/>
        </w:trPr>
        <w:tc>
          <w:tcPr>
            <w:tcW w:w="3402" w:type="dxa"/>
          </w:tcPr>
          <w:p w14:paraId="0568198E" w14:textId="68F4ACA0" w:rsidR="00190F60" w:rsidRPr="003E4EB5" w:rsidRDefault="00190F60" w:rsidP="00190F60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d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4097" w:type="dxa"/>
            <w:gridSpan w:val="10"/>
          </w:tcPr>
          <w:p w14:paraId="4278205F" w14:textId="560FC779" w:rsidR="00190F60" w:rsidRPr="003E4EB5" w:rsidRDefault="00190F60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M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572" w:type="dxa"/>
            <w:gridSpan w:val="2"/>
          </w:tcPr>
          <w:p w14:paraId="157EB96D" w14:textId="77777777" w:rsidR="00190F60" w:rsidRPr="003E4EB5" w:rsidRDefault="00190F60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2F26D5" w:rsidRPr="003E4EB5" w14:paraId="4AD48E1D" w14:textId="77777777" w:rsidTr="00190F60">
        <w:trPr>
          <w:gridBefore w:val="1"/>
          <w:wBefore w:w="108" w:type="dxa"/>
        </w:trPr>
        <w:tc>
          <w:tcPr>
            <w:tcW w:w="3402" w:type="dxa"/>
          </w:tcPr>
          <w:p w14:paraId="3B5F210E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12"/>
                <w:szCs w:val="12"/>
                <w:lang w:val="en-GB"/>
              </w:rPr>
            </w:pPr>
          </w:p>
          <w:p w14:paraId="4B83F3AC" w14:textId="3A0FB341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y=mx+c</m:t>
                </m:r>
              </m:oMath>
            </m:oMathPara>
          </w:p>
        </w:tc>
        <w:tc>
          <w:tcPr>
            <w:tcW w:w="2170" w:type="dxa"/>
            <w:gridSpan w:val="5"/>
          </w:tcPr>
          <w:p w14:paraId="2027E24E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8"/>
                <w:szCs w:val="8"/>
                <w:lang w:val="en-GB"/>
              </w:rPr>
            </w:pPr>
          </w:p>
          <w:p w14:paraId="3521957D" w14:textId="0780F680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y-</m:t>
                </m:r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m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927" w:type="dxa"/>
            <w:gridSpan w:val="5"/>
          </w:tcPr>
          <w:p w14:paraId="6470BD5E" w14:textId="6013DB5E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m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72" w:type="dxa"/>
            <w:gridSpan w:val="2"/>
          </w:tcPr>
          <w:p w14:paraId="541D9AA3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10"/>
                <w:szCs w:val="10"/>
                <w:lang w:val="en-GB"/>
              </w:rPr>
            </w:pPr>
          </w:p>
          <w:p w14:paraId="0EC230BD" w14:textId="44F1B20F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m=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θ</m:t>
                    </m:r>
                  </m:e>
                </m:func>
              </m:oMath>
            </m:oMathPara>
          </w:p>
        </w:tc>
      </w:tr>
      <w:tr w:rsidR="002F26D5" w:rsidRPr="003E4EB5" w14:paraId="596CA98B" w14:textId="77777777" w:rsidTr="00190F60">
        <w:trPr>
          <w:gridBefore w:val="1"/>
          <w:wBefore w:w="108" w:type="dxa"/>
        </w:trPr>
        <w:tc>
          <w:tcPr>
            <w:tcW w:w="3402" w:type="dxa"/>
          </w:tcPr>
          <w:p w14:paraId="575CC500" w14:textId="0A2E38E4" w:rsidR="002F26D5" w:rsidRPr="003E4EB5" w:rsidRDefault="00000000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x-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y-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170" w:type="dxa"/>
            <w:gridSpan w:val="5"/>
          </w:tcPr>
          <w:p w14:paraId="1CFE825E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1927" w:type="dxa"/>
            <w:gridSpan w:val="5"/>
          </w:tcPr>
          <w:p w14:paraId="6ADC232B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1572" w:type="dxa"/>
            <w:gridSpan w:val="2"/>
          </w:tcPr>
          <w:p w14:paraId="1A3E0C5A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2F26D5" w:rsidRPr="003E4EB5" w14:paraId="30223B44" w14:textId="77777777" w:rsidTr="00374B4E">
        <w:trPr>
          <w:gridBefore w:val="1"/>
          <w:wBefore w:w="108" w:type="dxa"/>
          <w:trHeight w:val="1683"/>
        </w:trPr>
        <w:tc>
          <w:tcPr>
            <w:tcW w:w="5572" w:type="dxa"/>
            <w:gridSpan w:val="6"/>
          </w:tcPr>
          <w:p w14:paraId="38B112F6" w14:textId="4ACA55F6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In ΔABC: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a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A</m:t>
                        </m:r>
                      </m:e>
                    </m:func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b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B</m:t>
                        </m:r>
                      </m:e>
                    </m:func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C</m:t>
                        </m:r>
                      </m:e>
                    </m:func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w:br/>
                </m:r>
              </m:oMath>
              <m:oMath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-2bc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A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area ΔABC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ab.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</m:t>
                    </m:r>
                  </m:e>
                </m:func>
              </m:oMath>
            </m:oMathPara>
          </w:p>
        </w:tc>
        <w:tc>
          <w:tcPr>
            <w:tcW w:w="1927" w:type="dxa"/>
            <w:gridSpan w:val="5"/>
          </w:tcPr>
          <w:p w14:paraId="7C313C8F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1572" w:type="dxa"/>
            <w:gridSpan w:val="2"/>
          </w:tcPr>
          <w:p w14:paraId="07ED27F3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374B4E" w:rsidRPr="003E4EB5" w14:paraId="26CE0086" w14:textId="77777777" w:rsidTr="00AA77CD">
        <w:trPr>
          <w:gridBefore w:val="1"/>
          <w:wBefore w:w="108" w:type="dxa"/>
        </w:trPr>
        <w:tc>
          <w:tcPr>
            <w:tcW w:w="4711" w:type="dxa"/>
            <w:gridSpan w:val="2"/>
          </w:tcPr>
          <w:p w14:paraId="2C487D11" w14:textId="4765F0F6" w:rsidR="00374B4E" w:rsidRPr="003E4EB5" w:rsidRDefault="00000000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α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.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β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α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.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β</m:t>
                    </m:r>
                  </m:e>
                </m:func>
              </m:oMath>
            </m:oMathPara>
          </w:p>
        </w:tc>
        <w:tc>
          <w:tcPr>
            <w:tcW w:w="4360" w:type="dxa"/>
            <w:gridSpan w:val="11"/>
          </w:tcPr>
          <w:p w14:paraId="1F1FECD9" w14:textId="578377C0" w:rsidR="00374B4E" w:rsidRPr="003E4EB5" w:rsidRDefault="00000000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α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.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β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α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.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β</m:t>
                    </m:r>
                  </m:e>
                </m:func>
              </m:oMath>
            </m:oMathPara>
          </w:p>
        </w:tc>
      </w:tr>
      <w:tr w:rsidR="00374B4E" w:rsidRPr="003E4EB5" w14:paraId="27A70E1C" w14:textId="77777777" w:rsidTr="00AA77CD">
        <w:trPr>
          <w:gridBefore w:val="1"/>
          <w:wBefore w:w="108" w:type="dxa"/>
        </w:trPr>
        <w:tc>
          <w:tcPr>
            <w:tcW w:w="4711" w:type="dxa"/>
            <w:gridSpan w:val="2"/>
          </w:tcPr>
          <w:p w14:paraId="6E67356A" w14:textId="77777777" w:rsidR="00374B4E" w:rsidRPr="003E4EB5" w:rsidRDefault="00374B4E" w:rsidP="00EF1877">
            <w:pPr>
              <w:spacing w:line="360" w:lineRule="auto"/>
              <w:rPr>
                <w:rFonts w:ascii="Calibri" w:eastAsia="Calibri" w:hAnsi="Calibri" w:cs="Times New Roman"/>
                <w:bCs/>
                <w:sz w:val="10"/>
                <w:szCs w:val="10"/>
                <w:lang w:val="en-GB"/>
              </w:rPr>
            </w:pPr>
          </w:p>
        </w:tc>
        <w:tc>
          <w:tcPr>
            <w:tcW w:w="4360" w:type="dxa"/>
            <w:gridSpan w:val="11"/>
          </w:tcPr>
          <w:p w14:paraId="087911A8" w14:textId="77777777" w:rsidR="00374B4E" w:rsidRPr="003E4EB5" w:rsidRDefault="00374B4E" w:rsidP="008E1A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10"/>
                <w:szCs w:val="10"/>
                <w:lang w:val="en-GB"/>
              </w:rPr>
            </w:pPr>
          </w:p>
        </w:tc>
      </w:tr>
      <w:tr w:rsidR="00374B4E" w:rsidRPr="003E4EB5" w14:paraId="3F3FBFE4" w14:textId="77777777" w:rsidTr="00741CA9">
        <w:trPr>
          <w:gridBefore w:val="1"/>
          <w:wBefore w:w="108" w:type="dxa"/>
        </w:trPr>
        <w:tc>
          <w:tcPr>
            <w:tcW w:w="4711" w:type="dxa"/>
            <w:gridSpan w:val="2"/>
          </w:tcPr>
          <w:p w14:paraId="47F6D74A" w14:textId="532AEBA3" w:rsidR="00374B4E" w:rsidRPr="003E4EB5" w:rsidRDefault="00000000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α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.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β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α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.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β</m:t>
                    </m:r>
                  </m:e>
                </m:func>
              </m:oMath>
            </m:oMathPara>
          </w:p>
        </w:tc>
        <w:tc>
          <w:tcPr>
            <w:tcW w:w="4360" w:type="dxa"/>
            <w:gridSpan w:val="11"/>
          </w:tcPr>
          <w:p w14:paraId="7D8DAD56" w14:textId="4175417E" w:rsidR="00374B4E" w:rsidRPr="003E4EB5" w:rsidRDefault="00000000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α-β</m:t>
                        </m:r>
                      </m:e>
                    </m:d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α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.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β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α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.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β</m:t>
                    </m:r>
                  </m:e>
                </m:func>
              </m:oMath>
            </m:oMathPara>
          </w:p>
        </w:tc>
      </w:tr>
      <w:tr w:rsidR="00374B4E" w:rsidRPr="003E4EB5" w14:paraId="347D05AF" w14:textId="77777777" w:rsidTr="00741CA9">
        <w:trPr>
          <w:gridBefore w:val="1"/>
          <w:wBefore w:w="108" w:type="dxa"/>
        </w:trPr>
        <w:tc>
          <w:tcPr>
            <w:tcW w:w="4711" w:type="dxa"/>
            <w:gridSpan w:val="2"/>
          </w:tcPr>
          <w:p w14:paraId="738690C2" w14:textId="77777777" w:rsidR="00374B4E" w:rsidRPr="003E4EB5" w:rsidRDefault="00374B4E" w:rsidP="00EF1877">
            <w:pPr>
              <w:spacing w:line="360" w:lineRule="auto"/>
              <w:rPr>
                <w:rFonts w:ascii="Calibri" w:eastAsia="Calibri" w:hAnsi="Calibri" w:cs="Times New Roman"/>
                <w:bCs/>
                <w:sz w:val="10"/>
                <w:szCs w:val="10"/>
                <w:lang w:val="en-GB"/>
              </w:rPr>
            </w:pPr>
          </w:p>
        </w:tc>
        <w:tc>
          <w:tcPr>
            <w:tcW w:w="4360" w:type="dxa"/>
            <w:gridSpan w:val="11"/>
          </w:tcPr>
          <w:p w14:paraId="0C6C5EC9" w14:textId="77777777" w:rsidR="00374B4E" w:rsidRPr="003E4EB5" w:rsidRDefault="00374B4E" w:rsidP="008E1A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10"/>
                <w:szCs w:val="10"/>
                <w:lang w:val="en-GB"/>
              </w:rPr>
            </w:pPr>
          </w:p>
        </w:tc>
      </w:tr>
      <w:tr w:rsidR="00374B4E" w:rsidRPr="003E4EB5" w14:paraId="4783D964" w14:textId="77777777" w:rsidTr="00190F60">
        <w:trPr>
          <w:gridBefore w:val="1"/>
          <w:wBefore w:w="108" w:type="dxa"/>
          <w:trHeight w:hRule="exact" w:val="948"/>
        </w:trPr>
        <w:tc>
          <w:tcPr>
            <w:tcW w:w="3402" w:type="dxa"/>
          </w:tcPr>
          <w:p w14:paraId="0BB16D37" w14:textId="68EC0C3F" w:rsidR="00374B4E" w:rsidRPr="003E4EB5" w:rsidRDefault="00000000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α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&amp;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α</m:t>
                            </m:r>
                          </m:e>
                        </m:func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α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&amp;1-2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α</m:t>
                            </m:r>
                          </m:e>
                        </m:func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&amp;2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α</m:t>
                            </m:r>
                          </m:e>
                        </m:func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-1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4097" w:type="dxa"/>
            <w:gridSpan w:val="10"/>
          </w:tcPr>
          <w:p w14:paraId="13A208F3" w14:textId="4AEC62D9" w:rsidR="00374B4E" w:rsidRPr="003E4EB5" w:rsidRDefault="00000000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α=2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α</m:t>
                    </m:r>
                  </m:e>
                </m:fun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.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1572" w:type="dxa"/>
            <w:gridSpan w:val="2"/>
          </w:tcPr>
          <w:p w14:paraId="4A3DFF9C" w14:textId="77777777" w:rsidR="00374B4E" w:rsidRPr="003E4EB5" w:rsidRDefault="00374B4E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2F26D5" w:rsidRPr="003E4EB5" w14:paraId="418E3B6F" w14:textId="77777777" w:rsidTr="00190F60">
        <w:trPr>
          <w:gridBefore w:val="1"/>
          <w:wBefore w:w="108" w:type="dxa"/>
          <w:trHeight w:val="981"/>
        </w:trPr>
        <w:tc>
          <w:tcPr>
            <w:tcW w:w="3402" w:type="dxa"/>
          </w:tcPr>
          <w:p w14:paraId="2837A360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16"/>
                <w:szCs w:val="16"/>
                <w:lang w:val="en-GB"/>
              </w:rPr>
            </w:pPr>
          </w:p>
          <w:p w14:paraId="79836FBD" w14:textId="4A594D0F" w:rsidR="002F26D5" w:rsidRPr="003E4EB5" w:rsidRDefault="00000000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acc>
                  <m:accPr>
                    <m:chr m:val="̄"/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x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nary>
                      <m:naryPr>
                        <m:chr m:val="∑"/>
                        <m:subHide m:val="1"/>
                        <m:sup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x</m:t>
                        </m:r>
                      </m:e>
                    </m:nary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1749" w:type="dxa"/>
            <w:gridSpan w:val="2"/>
          </w:tcPr>
          <w:p w14:paraId="4262AC02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2348" w:type="dxa"/>
            <w:gridSpan w:val="8"/>
          </w:tcPr>
          <w:p w14:paraId="5E6D966D" w14:textId="61527FE8" w:rsidR="002F26D5" w:rsidRPr="003E4EB5" w:rsidRDefault="00000000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nary>
                      <m:naryPr>
                        <m:chr m:val="∑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bCs/>
                                        <w:i/>
                                        <w:sz w:val="24"/>
                                        <w:szCs w:val="24"/>
                                        <w:lang w:val="en-GB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GB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GB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-</m:t>
                                </m:r>
                                <m:acc>
                                  <m:accPr>
                                    <m:chr m:val="̄"/>
                                    <m:ctrlPr>
                                      <w:rPr>
                                        <w:rFonts w:ascii="Cambria Math" w:hAnsi="Cambria Math" w:cs="Times New Roman"/>
                                        <w:bCs/>
                                        <w:i/>
                                        <w:sz w:val="24"/>
                                        <w:szCs w:val="24"/>
                                        <w:lang w:val="en-GB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GB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2</m:t>
                            </m:r>
                          </m:sup>
                        </m:sSup>
                      </m:e>
                    </m:nary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1572" w:type="dxa"/>
            <w:gridSpan w:val="2"/>
          </w:tcPr>
          <w:p w14:paraId="2D30BB4D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</w:tr>
      <w:tr w:rsidR="00374B4E" w:rsidRPr="003E4EB5" w14:paraId="6FADD4C1" w14:textId="77777777" w:rsidTr="00190F60">
        <w:trPr>
          <w:gridBefore w:val="1"/>
          <w:wBefore w:w="108" w:type="dxa"/>
          <w:trHeight w:hRule="exact" w:val="752"/>
        </w:trPr>
        <w:tc>
          <w:tcPr>
            <w:tcW w:w="3402" w:type="dxa"/>
          </w:tcPr>
          <w:p w14:paraId="088AEF96" w14:textId="54F69319" w:rsidR="00374B4E" w:rsidRPr="003E4EB5" w:rsidRDefault="00374B4E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A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A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GB"/>
                          </w:rPr>
                          <m:t>S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5669" w:type="dxa"/>
            <w:gridSpan w:val="12"/>
          </w:tcPr>
          <w:p w14:paraId="4B159A66" w14:textId="77777777" w:rsidR="00374B4E" w:rsidRPr="003E4EB5" w:rsidRDefault="00374B4E" w:rsidP="008E1AAE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8"/>
                <w:szCs w:val="8"/>
                <w:lang w:val="en-GB"/>
              </w:rPr>
            </w:pPr>
          </w:p>
          <w:p w14:paraId="16D11F63" w14:textId="0A9CD008" w:rsidR="00374B4E" w:rsidRPr="003E4EB5" w:rsidRDefault="00374B4E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 xml:space="preserve">A 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bCs/>
                        <w:sz w:val="24"/>
                        <w:szCs w:val="24"/>
                        <w:lang w:val="en-GB"/>
                      </w:rPr>
                      <m:t>or</m:t>
                    </m:r>
                    <m:r>
                      <m:rPr>
                        <m:nor/>
                      </m:rPr>
                      <w:rPr>
                        <w:rFonts w:ascii="Cambria Math" w:hAnsi="Times New Roman" w:cs="Times New Roman"/>
                        <w:bCs/>
                        <w:sz w:val="24"/>
                        <w:szCs w:val="24"/>
                        <w:lang w:val="en-GB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  <w:lang w:val="en-GB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P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A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+P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B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-P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 xml:space="preserve">A 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bCs/>
                        <w:sz w:val="24"/>
                        <w:szCs w:val="24"/>
                        <w:lang w:val="en-GB"/>
                      </w:rPr>
                      <m:t>and</m:t>
                    </m:r>
                    <m:r>
                      <m:rPr>
                        <m:nor/>
                      </m:rPr>
                      <w:rPr>
                        <w:rFonts w:ascii="Cambria Math" w:hAnsi="Times New Roman" w:cs="Times New Roman"/>
                        <w:bCs/>
                        <w:sz w:val="24"/>
                        <w:szCs w:val="24"/>
                        <w:lang w:val="en-GB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B</m:t>
                    </m:r>
                    <m:ctrlPr>
                      <w:rPr>
                        <w:rFonts w:ascii="Cambria Math" w:hAnsi="Cambria Math" w:cs="Times New Roman"/>
                        <w:bCs/>
                        <w:sz w:val="24"/>
                        <w:szCs w:val="24"/>
                        <w:lang w:val="en-GB"/>
                      </w:rPr>
                    </m:ctrlPr>
                  </m:e>
                </m:d>
              </m:oMath>
            </m:oMathPara>
          </w:p>
        </w:tc>
      </w:tr>
      <w:tr w:rsidR="002F26D5" w:rsidRPr="003E4EB5" w14:paraId="5F1CF253" w14:textId="77777777" w:rsidTr="00190F60">
        <w:trPr>
          <w:gridBefore w:val="1"/>
          <w:wBefore w:w="108" w:type="dxa"/>
        </w:trPr>
        <w:tc>
          <w:tcPr>
            <w:tcW w:w="3402" w:type="dxa"/>
          </w:tcPr>
          <w:p w14:paraId="7AC7EE5D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12"/>
                <w:szCs w:val="12"/>
                <w:lang w:val="en-GB"/>
              </w:rPr>
            </w:pPr>
          </w:p>
          <w:p w14:paraId="63106889" w14:textId="1AF11162" w:rsidR="002F26D5" w:rsidRPr="003E4EB5" w:rsidRDefault="00000000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GB"/>
                      </w:rPr>
                      <m:t>y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=a+bx</m:t>
                </m:r>
              </m:oMath>
            </m:oMathPara>
          </w:p>
        </w:tc>
        <w:tc>
          <w:tcPr>
            <w:tcW w:w="1749" w:type="dxa"/>
            <w:gridSpan w:val="2"/>
          </w:tcPr>
          <w:p w14:paraId="07872843" w14:textId="77777777" w:rsidR="002F26D5" w:rsidRPr="003E4EB5" w:rsidRDefault="002F26D5" w:rsidP="008E1AAE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3920" w:type="dxa"/>
            <w:gridSpan w:val="10"/>
          </w:tcPr>
          <w:p w14:paraId="672059AB" w14:textId="29093D29" w:rsidR="002F26D5" w:rsidRPr="003E4EB5" w:rsidRDefault="00A46BF6" w:rsidP="00EF1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b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fPr>
                  <m:num>
                    <m:nary>
                      <m:naryPr>
                        <m:chr m:val="∑"/>
                        <m:subHide m:val="1"/>
                        <m:sup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x-</m:t>
                            </m:r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y-</m:t>
                            </m:r>
                            <m:acc>
                              <m:accPr>
                                <m:chr m:val="̄"/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y</m:t>
                                </m:r>
                              </m:e>
                            </m:acc>
                          </m:e>
                        </m:d>
                      </m:e>
                    </m:nary>
                  </m:num>
                  <m:den>
                    <m:nary>
                      <m:naryPr>
                        <m:chr m:val="∑"/>
                        <m:subHide m:val="1"/>
                        <m:supHide m:val="1"/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4"/>
                            <w:szCs w:val="24"/>
                            <w:lang w:val="en-GB"/>
                          </w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bCs/>
                                    <w:i/>
                                    <w:sz w:val="24"/>
                                    <w:szCs w:val="24"/>
                                    <w:lang w:val="en-GB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GB"/>
                                  </w:rPr>
                                  <m:t>x-</m:t>
                                </m:r>
                                <m:acc>
                                  <m:accPr>
                                    <m:chr m:val="̄"/>
                                    <m:ctrlPr>
                                      <w:rPr>
                                        <w:rFonts w:ascii="Cambria Math" w:hAnsi="Cambria Math" w:cs="Times New Roman"/>
                                        <w:bCs/>
                                        <w:i/>
                                        <w:sz w:val="24"/>
                                        <w:szCs w:val="24"/>
                                        <w:lang w:val="en-GB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GB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2</m:t>
                            </m:r>
                          </m:sup>
                        </m:sSup>
                      </m:e>
                    </m:nary>
                  </m:den>
                </m:f>
              </m:oMath>
            </m:oMathPara>
          </w:p>
        </w:tc>
      </w:tr>
    </w:tbl>
    <w:p w14:paraId="6756F3D0" w14:textId="77777777" w:rsidR="00D164F1" w:rsidRPr="003E4EB5" w:rsidRDefault="00D164F1" w:rsidP="00D164F1">
      <w:pPr>
        <w:spacing w:after="0" w:line="360" w:lineRule="auto"/>
        <w:rPr>
          <w:rFonts w:ascii="Times New Roman" w:hAnsi="Times New Roman" w:cs="Times New Roman"/>
          <w:bCs/>
          <w:sz w:val="2"/>
          <w:szCs w:val="2"/>
          <w:lang w:val="en-GB"/>
        </w:rPr>
      </w:pPr>
    </w:p>
    <w:sectPr w:rsidR="00D164F1" w:rsidRPr="003E4EB5" w:rsidSect="00D32990">
      <w:headerReference w:type="first" r:id="rId68"/>
      <w:footerReference w:type="first" r:id="rId69"/>
      <w:pgSz w:w="11907" w:h="16839" w:code="9"/>
      <w:pgMar w:top="1418" w:right="1418" w:bottom="851" w:left="1418" w:header="720" w:footer="72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E5750C2" w14:textId="77777777" w:rsidR="005A18E8" w:rsidRDefault="005A18E8" w:rsidP="000F144B">
      <w:pPr>
        <w:spacing w:after="0" w:line="240" w:lineRule="auto"/>
      </w:pPr>
      <w:r>
        <w:separator/>
      </w:r>
    </w:p>
  </w:endnote>
  <w:endnote w:type="continuationSeparator" w:id="0">
    <w:p w14:paraId="6A7826EA" w14:textId="77777777" w:rsidR="005A18E8" w:rsidRDefault="005A18E8" w:rsidP="000F14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BE5760" w14:textId="77777777" w:rsidR="008E1AAE" w:rsidRPr="00B96FC3" w:rsidRDefault="008E1AAE" w:rsidP="00C53346">
    <w:pPr>
      <w:pStyle w:val="Footer"/>
      <w:tabs>
        <w:tab w:val="clear" w:pos="9026"/>
      </w:tabs>
      <w:rPr>
        <w:sz w:val="20"/>
      </w:rPr>
    </w:pPr>
    <w:r>
      <w:rPr>
        <w:rFonts w:ascii="Times New Roman" w:hAnsi="Times New Roman" w:cs="Times New Roman"/>
        <w:sz w:val="20"/>
      </w:rPr>
      <w:t>Copyright reserved</w:t>
    </w:r>
    <w:r w:rsidRPr="00B96FC3">
      <w:rPr>
        <w:rFonts w:ascii="Times New Roman" w:hAnsi="Times New Roman" w:cs="Times New Roman"/>
        <w:sz w:val="20"/>
      </w:rPr>
      <w:ptab w:relativeTo="margin" w:alignment="center" w:leader="none"/>
    </w:r>
    <w:r w:rsidRPr="00B96FC3">
      <w:rPr>
        <w:rFonts w:ascii="Times New Roman" w:hAnsi="Times New Roman" w:cs="Times New Roman"/>
        <w:sz w:val="20"/>
      </w:rPr>
      <w:ptab w:relativeTo="margin" w:alignment="right" w:leader="none"/>
    </w:r>
    <w:r>
      <w:rPr>
        <w:rFonts w:ascii="Times New Roman" w:hAnsi="Times New Roman" w:cs="Times New Roman"/>
        <w:sz w:val="20"/>
      </w:rPr>
      <w:t>Please turn over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7A2B02C" w14:textId="77777777" w:rsidR="008E1AAE" w:rsidRPr="00982C1C" w:rsidRDefault="008E1AAE" w:rsidP="000F144B">
    <w:pPr>
      <w:pStyle w:val="Footer"/>
      <w:rPr>
        <w:rFonts w:ascii="Times New Roman" w:hAnsi="Times New Roman" w:cs="Times New Roman"/>
        <w:sz w:val="20"/>
        <w:szCs w:val="20"/>
        <w:lang w:val="en-US"/>
      </w:rPr>
    </w:pPr>
    <w:r>
      <w:rPr>
        <w:rFonts w:ascii="Times New Roman" w:hAnsi="Times New Roman" w:cs="Times New Roman"/>
        <w:sz w:val="20"/>
        <w:szCs w:val="20"/>
        <w:lang w:val="en-US"/>
      </w:rPr>
      <w:t>Copyright reserved</w:t>
    </w:r>
    <w:r w:rsidRPr="00982C1C">
      <w:rPr>
        <w:rFonts w:ascii="Times New Roman" w:hAnsi="Times New Roman" w:cs="Times New Roman"/>
        <w:sz w:val="20"/>
        <w:szCs w:val="20"/>
        <w:lang w:val="en-US"/>
      </w:rPr>
      <w:tab/>
    </w:r>
    <w:r w:rsidRPr="00982C1C">
      <w:rPr>
        <w:rFonts w:ascii="Times New Roman" w:hAnsi="Times New Roman" w:cs="Times New Roman"/>
        <w:sz w:val="20"/>
        <w:szCs w:val="20"/>
        <w:lang w:val="en-US"/>
      </w:rPr>
      <w:tab/>
    </w:r>
    <w:r>
      <w:rPr>
        <w:rFonts w:ascii="Times New Roman" w:hAnsi="Times New Roman" w:cs="Times New Roman"/>
        <w:sz w:val="20"/>
        <w:szCs w:val="20"/>
        <w:lang w:val="en-US"/>
      </w:rPr>
      <w:t>Please turn ov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9F1C2F" w14:textId="77777777" w:rsidR="008E1AAE" w:rsidRPr="00982C1C" w:rsidRDefault="008E1AAE" w:rsidP="000F144B">
    <w:pPr>
      <w:pStyle w:val="Footer"/>
      <w:rPr>
        <w:rFonts w:ascii="Times New Roman" w:hAnsi="Times New Roman" w:cs="Times New Roman"/>
        <w:sz w:val="20"/>
        <w:szCs w:val="20"/>
        <w:lang w:val="en-US"/>
      </w:rPr>
    </w:pPr>
    <w:r>
      <w:rPr>
        <w:rFonts w:ascii="Times New Roman" w:hAnsi="Times New Roman" w:cs="Times New Roman"/>
        <w:sz w:val="20"/>
        <w:szCs w:val="20"/>
        <w:lang w:val="en-US"/>
      </w:rPr>
      <w:t>Copyright reserved</w:t>
    </w:r>
    <w:r w:rsidRPr="00982C1C">
      <w:rPr>
        <w:rFonts w:ascii="Times New Roman" w:hAnsi="Times New Roman" w:cs="Times New Roman"/>
        <w:sz w:val="20"/>
        <w:szCs w:val="20"/>
        <w:lang w:val="en-US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DAE0C12" w14:textId="77777777" w:rsidR="005A18E8" w:rsidRDefault="005A18E8" w:rsidP="000F144B">
      <w:pPr>
        <w:spacing w:after="0" w:line="240" w:lineRule="auto"/>
      </w:pPr>
      <w:r>
        <w:separator/>
      </w:r>
    </w:p>
  </w:footnote>
  <w:footnote w:type="continuationSeparator" w:id="0">
    <w:p w14:paraId="201DB6A0" w14:textId="77777777" w:rsidR="005A18E8" w:rsidRDefault="005A18E8" w:rsidP="000F14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eastAsiaTheme="minorEastAsia" w:hAnsi="Times New Roman" w:cs="Times New Roman"/>
        <w:sz w:val="20"/>
        <w:szCs w:val="20"/>
        <w:lang w:val="en-US"/>
      </w:rPr>
      <w:id w:val="1831556461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7BFD682" w14:textId="3A6547E6" w:rsidR="008E1AAE" w:rsidRPr="00C53346" w:rsidRDefault="008E1AAE" w:rsidP="00C53346">
        <w:pPr>
          <w:pStyle w:val="Header"/>
          <w:tabs>
            <w:tab w:val="clear" w:pos="9026"/>
            <w:tab w:val="right" w:pos="9540"/>
          </w:tabs>
          <w:rPr>
            <w:rFonts w:ascii="Times New Roman" w:eastAsiaTheme="minorEastAsia" w:hAnsi="Times New Roman" w:cs="Times New Roman"/>
            <w:sz w:val="20"/>
            <w:szCs w:val="20"/>
            <w:lang w:val="en-US"/>
          </w:rPr>
        </w:pPr>
        <w:r w:rsidRPr="00C53346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>Mathematics</w:t>
        </w:r>
        <w:r w:rsidR="00180824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 xml:space="preserve"> </w:t>
        </w:r>
        <w:r w:rsidRPr="00C53346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 xml:space="preserve">P2                                                           </w:t>
        </w:r>
        <w:r w:rsidRPr="00C53346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ab/>
          <w:t xml:space="preserve">  </w:t>
        </w:r>
        <w:r w:rsidRPr="00C53346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fldChar w:fldCharType="begin"/>
        </w:r>
        <w:r w:rsidRPr="00C53346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instrText xml:space="preserve"> PAGE   \* MERGEFORMAT </w:instrText>
        </w:r>
        <w:r w:rsidRPr="00C53346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fldChar w:fldCharType="separate"/>
        </w:r>
        <w:r w:rsidR="00B910BB" w:rsidRPr="00C53346">
          <w:rPr>
            <w:rFonts w:ascii="Times New Roman" w:eastAsiaTheme="minorEastAsia" w:hAnsi="Times New Roman" w:cs="Times New Roman"/>
            <w:noProof/>
            <w:sz w:val="20"/>
            <w:szCs w:val="20"/>
            <w:lang w:val="en-US"/>
          </w:rPr>
          <w:t>12</w:t>
        </w:r>
        <w:r w:rsidRPr="00C53346">
          <w:rPr>
            <w:rFonts w:ascii="Times New Roman" w:eastAsiaTheme="minorEastAsia" w:hAnsi="Times New Roman" w:cs="Times New Roman"/>
            <w:noProof/>
            <w:sz w:val="20"/>
            <w:szCs w:val="20"/>
            <w:lang w:val="en-US"/>
          </w:rPr>
          <w:fldChar w:fldCharType="end"/>
        </w:r>
        <w:r w:rsidRPr="00C53346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ab/>
        </w:r>
        <w:r w:rsidR="00B41EEE" w:rsidRPr="00C53346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>FS</w:t>
        </w:r>
        <w:r w:rsidRPr="00C53346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>/September 202</w:t>
        </w:r>
        <w:r w:rsidR="00C83F9C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>5</w:t>
        </w:r>
      </w:p>
      <w:p w14:paraId="0594F1BA" w14:textId="2CFD753B" w:rsidR="008E1AAE" w:rsidRPr="00C53346" w:rsidRDefault="00B41EEE" w:rsidP="00B5788F">
        <w:pPr>
          <w:tabs>
            <w:tab w:val="center" w:pos="4680"/>
            <w:tab w:val="right" w:pos="9360"/>
          </w:tabs>
          <w:spacing w:after="0" w:line="240" w:lineRule="auto"/>
          <w:rPr>
            <w:rFonts w:ascii="Times New Roman" w:hAnsi="Times New Roman" w:cs="Times New Roman"/>
            <w:noProof/>
            <w:sz w:val="20"/>
            <w:szCs w:val="20"/>
            <w:lang w:val="en-US"/>
          </w:rPr>
        </w:pPr>
        <w:r w:rsidRPr="00C53346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>Grade 12 Prep. Exams.</w:t>
        </w:r>
      </w:p>
    </w:sdtContent>
  </w:sdt>
  <w:p w14:paraId="3E0A1E66" w14:textId="77777777" w:rsidR="008E1AAE" w:rsidRPr="00C53346" w:rsidRDefault="008E1AAE">
    <w:pPr>
      <w:pStyle w:val="Header"/>
      <w:rPr>
        <w:rFonts w:ascii="Arial" w:hAnsi="Arial" w:cs="Arial"/>
        <w:sz w:val="20"/>
        <w:szCs w:val="20"/>
      </w:rPr>
    </w:pPr>
  </w:p>
  <w:p w14:paraId="253D00E1" w14:textId="77777777" w:rsidR="008E1AAE" w:rsidRPr="00C53346" w:rsidRDefault="008E1AAE">
    <w:pPr>
      <w:pStyle w:val="Header"/>
      <w:rPr>
        <w:rFonts w:ascii="Arial" w:hAnsi="Arial" w:cs="Arial"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eastAsiaTheme="minorEastAsia" w:hAnsi="Times New Roman" w:cs="Times New Roman"/>
        <w:sz w:val="20"/>
        <w:szCs w:val="20"/>
        <w:lang w:val="en-US"/>
      </w:rPr>
      <w:id w:val="-210187410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F4FA616" w14:textId="5FEE0C4E" w:rsidR="008E1AAE" w:rsidRPr="00982C1C" w:rsidRDefault="008E1AAE" w:rsidP="00D32990">
        <w:pPr>
          <w:pStyle w:val="Header"/>
          <w:tabs>
            <w:tab w:val="clear" w:pos="9026"/>
            <w:tab w:val="right" w:pos="9463"/>
          </w:tabs>
          <w:rPr>
            <w:rFonts w:ascii="Times New Roman" w:eastAsiaTheme="minorEastAsia" w:hAnsi="Times New Roman" w:cs="Times New Roman"/>
            <w:sz w:val="20"/>
            <w:szCs w:val="20"/>
            <w:lang w:val="en-US"/>
          </w:rPr>
        </w:pPr>
        <w:r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>Mathematics</w:t>
        </w:r>
        <w:r w:rsidR="00EB2666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 xml:space="preserve"> </w:t>
        </w:r>
        <w:r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>P2</w:t>
        </w:r>
        <w:r w:rsidRPr="00982C1C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 xml:space="preserve">                                          </w:t>
        </w:r>
        <w:r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ab/>
        </w:r>
        <w:r w:rsidRPr="002E17E0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fldChar w:fldCharType="begin"/>
        </w:r>
        <w:r w:rsidRPr="002E17E0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instrText xml:space="preserve"> PAGE   \* MERGEFORMAT </w:instrText>
        </w:r>
        <w:r w:rsidRPr="002E17E0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fldChar w:fldCharType="separate"/>
        </w:r>
        <w:r w:rsidR="00B910BB">
          <w:rPr>
            <w:rFonts w:ascii="Times New Roman" w:eastAsiaTheme="minorEastAsia" w:hAnsi="Times New Roman" w:cs="Times New Roman"/>
            <w:noProof/>
            <w:sz w:val="20"/>
            <w:szCs w:val="20"/>
            <w:lang w:val="en-US"/>
          </w:rPr>
          <w:t>1</w:t>
        </w:r>
        <w:r w:rsidRPr="002E17E0">
          <w:rPr>
            <w:rFonts w:ascii="Times New Roman" w:eastAsiaTheme="minorEastAsia" w:hAnsi="Times New Roman" w:cs="Times New Roman"/>
            <w:noProof/>
            <w:sz w:val="20"/>
            <w:szCs w:val="20"/>
            <w:lang w:val="en-US"/>
          </w:rPr>
          <w:fldChar w:fldCharType="end"/>
        </w:r>
        <w:r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ab/>
        </w:r>
        <w:r w:rsidR="00FD6A94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>FS</w:t>
        </w:r>
        <w:r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>/September 202</w:t>
        </w:r>
        <w:r w:rsidR="00D32990"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>5</w:t>
        </w:r>
      </w:p>
      <w:p w14:paraId="7DA34C6A" w14:textId="7C7FB8BE" w:rsidR="008E1AAE" w:rsidRDefault="00FD6A94" w:rsidP="00E208A8">
        <w:pPr>
          <w:tabs>
            <w:tab w:val="center" w:pos="4680"/>
            <w:tab w:val="right" w:pos="9360"/>
          </w:tabs>
          <w:spacing w:after="0" w:line="240" w:lineRule="auto"/>
          <w:rPr>
            <w:rFonts w:ascii="Times New Roman" w:eastAsiaTheme="minorEastAsia" w:hAnsi="Times New Roman" w:cs="Times New Roman"/>
            <w:noProof/>
            <w:sz w:val="20"/>
            <w:szCs w:val="20"/>
            <w:lang w:val="en-US"/>
          </w:rPr>
        </w:pPr>
        <w:r>
          <w:rPr>
            <w:rFonts w:ascii="Times New Roman" w:eastAsiaTheme="minorEastAsia" w:hAnsi="Times New Roman" w:cs="Times New Roman"/>
            <w:sz w:val="20"/>
            <w:szCs w:val="20"/>
            <w:lang w:val="en-US"/>
          </w:rPr>
          <w:t>Grade 12 Prep. Exams.</w:t>
        </w:r>
      </w:p>
    </w:sdtContent>
  </w:sdt>
  <w:p w14:paraId="095798CA" w14:textId="77777777" w:rsidR="008E1AAE" w:rsidRDefault="008E1AAE" w:rsidP="00E208A8">
    <w:pPr>
      <w:tabs>
        <w:tab w:val="center" w:pos="4680"/>
        <w:tab w:val="right" w:pos="9360"/>
      </w:tabs>
      <w:spacing w:after="0" w:line="240" w:lineRule="auto"/>
      <w:rPr>
        <w:rFonts w:ascii="Times New Roman" w:eastAsiaTheme="minorEastAsia" w:hAnsi="Times New Roman" w:cs="Times New Roman"/>
        <w:noProof/>
        <w:sz w:val="20"/>
        <w:szCs w:val="20"/>
        <w:lang w:val="en-US"/>
      </w:rPr>
    </w:pPr>
  </w:p>
  <w:p w14:paraId="62ED3CB7" w14:textId="77777777" w:rsidR="0007686A" w:rsidRDefault="0007686A" w:rsidP="00E208A8">
    <w:pPr>
      <w:tabs>
        <w:tab w:val="center" w:pos="4680"/>
        <w:tab w:val="right" w:pos="9360"/>
      </w:tabs>
      <w:spacing w:after="0" w:line="240" w:lineRule="auto"/>
      <w:rPr>
        <w:rFonts w:ascii="Times New Roman" w:eastAsiaTheme="minorEastAsia" w:hAnsi="Times New Roman" w:cs="Times New Roman"/>
        <w:noProof/>
        <w:sz w:val="20"/>
        <w:szCs w:val="20"/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CFF75B6"/>
    <w:multiLevelType w:val="hybridMultilevel"/>
    <w:tmpl w:val="2A5C6496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66F7937"/>
    <w:multiLevelType w:val="hybridMultilevel"/>
    <w:tmpl w:val="80F80BBE"/>
    <w:lvl w:ilvl="0" w:tplc="1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5D1395"/>
    <w:multiLevelType w:val="hybridMultilevel"/>
    <w:tmpl w:val="020CFECA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B0D23A2"/>
    <w:multiLevelType w:val="hybridMultilevel"/>
    <w:tmpl w:val="FC52604C"/>
    <w:lvl w:ilvl="0" w:tplc="1168233C">
      <w:start w:val="1"/>
      <w:numFmt w:val="decimal"/>
      <w:lvlText w:val="%1."/>
      <w:lvlJc w:val="left"/>
      <w:pPr>
        <w:ind w:left="1275" w:hanging="915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4A4E06"/>
    <w:multiLevelType w:val="hybridMultilevel"/>
    <w:tmpl w:val="01241BC6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6CD3982"/>
    <w:multiLevelType w:val="hybridMultilevel"/>
    <w:tmpl w:val="E3000B78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2E46354"/>
    <w:multiLevelType w:val="hybridMultilevel"/>
    <w:tmpl w:val="BACC9F64"/>
    <w:lvl w:ilvl="0" w:tplc="1C090001">
      <w:start w:val="1"/>
      <w:numFmt w:val="bullet"/>
      <w:lvlText w:val=""/>
      <w:lvlJc w:val="left"/>
      <w:pPr>
        <w:ind w:left="1644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2364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3084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804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4524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244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964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684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404" w:hanging="360"/>
      </w:pPr>
      <w:rPr>
        <w:rFonts w:ascii="Wingdings" w:hAnsi="Wingdings" w:hint="default"/>
      </w:rPr>
    </w:lvl>
  </w:abstractNum>
  <w:num w:numId="1" w16cid:durableId="373432503">
    <w:abstractNumId w:val="1"/>
  </w:num>
  <w:num w:numId="2" w16cid:durableId="843937480">
    <w:abstractNumId w:val="3"/>
  </w:num>
  <w:num w:numId="3" w16cid:durableId="1107651011">
    <w:abstractNumId w:val="6"/>
  </w:num>
  <w:num w:numId="4" w16cid:durableId="1964071911">
    <w:abstractNumId w:val="0"/>
  </w:num>
  <w:num w:numId="5" w16cid:durableId="910652548">
    <w:abstractNumId w:val="5"/>
  </w:num>
  <w:num w:numId="6" w16cid:durableId="1227229959">
    <w:abstractNumId w:val="2"/>
  </w:num>
  <w:num w:numId="7" w16cid:durableId="15704628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33BB"/>
    <w:rsid w:val="000002AB"/>
    <w:rsid w:val="00000570"/>
    <w:rsid w:val="00000889"/>
    <w:rsid w:val="0000107A"/>
    <w:rsid w:val="000011F8"/>
    <w:rsid w:val="000024A7"/>
    <w:rsid w:val="000039E8"/>
    <w:rsid w:val="000042D1"/>
    <w:rsid w:val="00005464"/>
    <w:rsid w:val="000063B7"/>
    <w:rsid w:val="000064BF"/>
    <w:rsid w:val="0000745A"/>
    <w:rsid w:val="0001008A"/>
    <w:rsid w:val="00010891"/>
    <w:rsid w:val="000116B9"/>
    <w:rsid w:val="000140FE"/>
    <w:rsid w:val="0001442D"/>
    <w:rsid w:val="00015777"/>
    <w:rsid w:val="00015A3C"/>
    <w:rsid w:val="00015C79"/>
    <w:rsid w:val="00015F32"/>
    <w:rsid w:val="00020015"/>
    <w:rsid w:val="0002072C"/>
    <w:rsid w:val="00020D5F"/>
    <w:rsid w:val="00021239"/>
    <w:rsid w:val="000212B9"/>
    <w:rsid w:val="0002197D"/>
    <w:rsid w:val="000226F8"/>
    <w:rsid w:val="000245EC"/>
    <w:rsid w:val="00024A87"/>
    <w:rsid w:val="000267DF"/>
    <w:rsid w:val="00030A66"/>
    <w:rsid w:val="0003148A"/>
    <w:rsid w:val="00031DDD"/>
    <w:rsid w:val="00032688"/>
    <w:rsid w:val="00032F25"/>
    <w:rsid w:val="00033B0D"/>
    <w:rsid w:val="00033F4F"/>
    <w:rsid w:val="0003463F"/>
    <w:rsid w:val="00034F3E"/>
    <w:rsid w:val="0003502B"/>
    <w:rsid w:val="00036195"/>
    <w:rsid w:val="000363D2"/>
    <w:rsid w:val="000369F6"/>
    <w:rsid w:val="00041501"/>
    <w:rsid w:val="000431B4"/>
    <w:rsid w:val="0004329A"/>
    <w:rsid w:val="00043FE3"/>
    <w:rsid w:val="0004572D"/>
    <w:rsid w:val="00045960"/>
    <w:rsid w:val="00045E30"/>
    <w:rsid w:val="000475C6"/>
    <w:rsid w:val="000478AE"/>
    <w:rsid w:val="000502B2"/>
    <w:rsid w:val="000504D9"/>
    <w:rsid w:val="00051123"/>
    <w:rsid w:val="00051DCE"/>
    <w:rsid w:val="00051DD2"/>
    <w:rsid w:val="00056C3F"/>
    <w:rsid w:val="000578DE"/>
    <w:rsid w:val="00057E51"/>
    <w:rsid w:val="0006085D"/>
    <w:rsid w:val="00060D70"/>
    <w:rsid w:val="000646BA"/>
    <w:rsid w:val="00064AB4"/>
    <w:rsid w:val="000652B4"/>
    <w:rsid w:val="0006580F"/>
    <w:rsid w:val="00066E2C"/>
    <w:rsid w:val="00066E39"/>
    <w:rsid w:val="00067682"/>
    <w:rsid w:val="000719F9"/>
    <w:rsid w:val="000728B7"/>
    <w:rsid w:val="00073A35"/>
    <w:rsid w:val="000753E5"/>
    <w:rsid w:val="0007686A"/>
    <w:rsid w:val="0007689A"/>
    <w:rsid w:val="00077DA6"/>
    <w:rsid w:val="00077F62"/>
    <w:rsid w:val="00080507"/>
    <w:rsid w:val="00082C6D"/>
    <w:rsid w:val="000834D9"/>
    <w:rsid w:val="0008358C"/>
    <w:rsid w:val="00083D39"/>
    <w:rsid w:val="00083FA7"/>
    <w:rsid w:val="0008424B"/>
    <w:rsid w:val="000866C4"/>
    <w:rsid w:val="000866CD"/>
    <w:rsid w:val="00090544"/>
    <w:rsid w:val="00090721"/>
    <w:rsid w:val="00090D64"/>
    <w:rsid w:val="000957BE"/>
    <w:rsid w:val="0009676C"/>
    <w:rsid w:val="00096F6E"/>
    <w:rsid w:val="0009723F"/>
    <w:rsid w:val="00097C6B"/>
    <w:rsid w:val="000A09BE"/>
    <w:rsid w:val="000A0FA8"/>
    <w:rsid w:val="000A1855"/>
    <w:rsid w:val="000A226E"/>
    <w:rsid w:val="000A3E83"/>
    <w:rsid w:val="000A470B"/>
    <w:rsid w:val="000A4CF9"/>
    <w:rsid w:val="000A6246"/>
    <w:rsid w:val="000A651E"/>
    <w:rsid w:val="000A78D7"/>
    <w:rsid w:val="000B26ED"/>
    <w:rsid w:val="000B44D2"/>
    <w:rsid w:val="000B6958"/>
    <w:rsid w:val="000B6B89"/>
    <w:rsid w:val="000B74D0"/>
    <w:rsid w:val="000B7760"/>
    <w:rsid w:val="000C13C2"/>
    <w:rsid w:val="000C5081"/>
    <w:rsid w:val="000C603C"/>
    <w:rsid w:val="000C64AC"/>
    <w:rsid w:val="000D028C"/>
    <w:rsid w:val="000D3518"/>
    <w:rsid w:val="000D7D17"/>
    <w:rsid w:val="000E0818"/>
    <w:rsid w:val="000E2EA8"/>
    <w:rsid w:val="000E32F3"/>
    <w:rsid w:val="000E3573"/>
    <w:rsid w:val="000E4758"/>
    <w:rsid w:val="000E601E"/>
    <w:rsid w:val="000E6377"/>
    <w:rsid w:val="000E6544"/>
    <w:rsid w:val="000E730E"/>
    <w:rsid w:val="000F0278"/>
    <w:rsid w:val="000F1055"/>
    <w:rsid w:val="000F144B"/>
    <w:rsid w:val="000F1C23"/>
    <w:rsid w:val="000F2EAA"/>
    <w:rsid w:val="000F52BD"/>
    <w:rsid w:val="000F53BA"/>
    <w:rsid w:val="000F5C33"/>
    <w:rsid w:val="000F7164"/>
    <w:rsid w:val="000F7C01"/>
    <w:rsid w:val="00100019"/>
    <w:rsid w:val="00103832"/>
    <w:rsid w:val="0010465A"/>
    <w:rsid w:val="001056C5"/>
    <w:rsid w:val="00105B13"/>
    <w:rsid w:val="001077D6"/>
    <w:rsid w:val="0010791A"/>
    <w:rsid w:val="00107B3D"/>
    <w:rsid w:val="00110BD2"/>
    <w:rsid w:val="00112E0E"/>
    <w:rsid w:val="001136F2"/>
    <w:rsid w:val="00113D5D"/>
    <w:rsid w:val="00113D7F"/>
    <w:rsid w:val="00114B41"/>
    <w:rsid w:val="00115D95"/>
    <w:rsid w:val="0011671B"/>
    <w:rsid w:val="0011755C"/>
    <w:rsid w:val="001215E2"/>
    <w:rsid w:val="001227ED"/>
    <w:rsid w:val="00122C16"/>
    <w:rsid w:val="001231F2"/>
    <w:rsid w:val="001232F9"/>
    <w:rsid w:val="001260D2"/>
    <w:rsid w:val="00127034"/>
    <w:rsid w:val="0013096C"/>
    <w:rsid w:val="001330C0"/>
    <w:rsid w:val="0013468C"/>
    <w:rsid w:val="00135328"/>
    <w:rsid w:val="001356E8"/>
    <w:rsid w:val="00135732"/>
    <w:rsid w:val="001357EC"/>
    <w:rsid w:val="001359BF"/>
    <w:rsid w:val="00135EA7"/>
    <w:rsid w:val="00135F07"/>
    <w:rsid w:val="001361EA"/>
    <w:rsid w:val="00136CA6"/>
    <w:rsid w:val="001405C6"/>
    <w:rsid w:val="00140725"/>
    <w:rsid w:val="00141DCF"/>
    <w:rsid w:val="00141E04"/>
    <w:rsid w:val="001421D1"/>
    <w:rsid w:val="00142E6C"/>
    <w:rsid w:val="00144F08"/>
    <w:rsid w:val="00145F0D"/>
    <w:rsid w:val="001461E2"/>
    <w:rsid w:val="0014792C"/>
    <w:rsid w:val="001509F0"/>
    <w:rsid w:val="00151ECD"/>
    <w:rsid w:val="00153986"/>
    <w:rsid w:val="00153A54"/>
    <w:rsid w:val="00153B44"/>
    <w:rsid w:val="00154667"/>
    <w:rsid w:val="00155220"/>
    <w:rsid w:val="0015584C"/>
    <w:rsid w:val="00155F8E"/>
    <w:rsid w:val="00155FEA"/>
    <w:rsid w:val="001568E2"/>
    <w:rsid w:val="00160CB0"/>
    <w:rsid w:val="00160FE8"/>
    <w:rsid w:val="00160FF7"/>
    <w:rsid w:val="00161FE4"/>
    <w:rsid w:val="001628C0"/>
    <w:rsid w:val="001644F1"/>
    <w:rsid w:val="001647C9"/>
    <w:rsid w:val="0016662E"/>
    <w:rsid w:val="00166708"/>
    <w:rsid w:val="00166CF8"/>
    <w:rsid w:val="00167533"/>
    <w:rsid w:val="001743CF"/>
    <w:rsid w:val="00180272"/>
    <w:rsid w:val="00180824"/>
    <w:rsid w:val="0018117D"/>
    <w:rsid w:val="001821F0"/>
    <w:rsid w:val="001847A1"/>
    <w:rsid w:val="001847EB"/>
    <w:rsid w:val="00184B86"/>
    <w:rsid w:val="00184B9F"/>
    <w:rsid w:val="00186829"/>
    <w:rsid w:val="0018739E"/>
    <w:rsid w:val="00190452"/>
    <w:rsid w:val="00190BC1"/>
    <w:rsid w:val="00190D81"/>
    <w:rsid w:val="00190F60"/>
    <w:rsid w:val="00192054"/>
    <w:rsid w:val="00192874"/>
    <w:rsid w:val="00193D9E"/>
    <w:rsid w:val="00194620"/>
    <w:rsid w:val="001956D3"/>
    <w:rsid w:val="00195DF3"/>
    <w:rsid w:val="00196A18"/>
    <w:rsid w:val="00197DF9"/>
    <w:rsid w:val="00197E8A"/>
    <w:rsid w:val="001A052E"/>
    <w:rsid w:val="001A09C9"/>
    <w:rsid w:val="001A2182"/>
    <w:rsid w:val="001A248B"/>
    <w:rsid w:val="001A5E41"/>
    <w:rsid w:val="001B1063"/>
    <w:rsid w:val="001B13A0"/>
    <w:rsid w:val="001B35FD"/>
    <w:rsid w:val="001B4A4C"/>
    <w:rsid w:val="001B4DDD"/>
    <w:rsid w:val="001C0C75"/>
    <w:rsid w:val="001C0ED6"/>
    <w:rsid w:val="001C19B7"/>
    <w:rsid w:val="001C26CB"/>
    <w:rsid w:val="001C37AA"/>
    <w:rsid w:val="001C45E2"/>
    <w:rsid w:val="001C5AA6"/>
    <w:rsid w:val="001C6174"/>
    <w:rsid w:val="001C67CA"/>
    <w:rsid w:val="001C720E"/>
    <w:rsid w:val="001D01C9"/>
    <w:rsid w:val="001D05B0"/>
    <w:rsid w:val="001D2637"/>
    <w:rsid w:val="001D2C1E"/>
    <w:rsid w:val="001D4674"/>
    <w:rsid w:val="001D662E"/>
    <w:rsid w:val="001E011F"/>
    <w:rsid w:val="001E1250"/>
    <w:rsid w:val="001E1307"/>
    <w:rsid w:val="001E243D"/>
    <w:rsid w:val="001E3040"/>
    <w:rsid w:val="001E60F5"/>
    <w:rsid w:val="001E6B36"/>
    <w:rsid w:val="001F0DD5"/>
    <w:rsid w:val="001F324A"/>
    <w:rsid w:val="001F38DE"/>
    <w:rsid w:val="001F4E73"/>
    <w:rsid w:val="001F5C87"/>
    <w:rsid w:val="001F6BF2"/>
    <w:rsid w:val="001F714D"/>
    <w:rsid w:val="001F7A8C"/>
    <w:rsid w:val="002000FF"/>
    <w:rsid w:val="00201174"/>
    <w:rsid w:val="002014E6"/>
    <w:rsid w:val="00206A8B"/>
    <w:rsid w:val="0020783E"/>
    <w:rsid w:val="002104E7"/>
    <w:rsid w:val="0021278A"/>
    <w:rsid w:val="002136A7"/>
    <w:rsid w:val="00214A06"/>
    <w:rsid w:val="002155CF"/>
    <w:rsid w:val="002163C6"/>
    <w:rsid w:val="002177AA"/>
    <w:rsid w:val="00220E4B"/>
    <w:rsid w:val="0022437C"/>
    <w:rsid w:val="00224D5B"/>
    <w:rsid w:val="00225342"/>
    <w:rsid w:val="00225600"/>
    <w:rsid w:val="00225855"/>
    <w:rsid w:val="00227E9C"/>
    <w:rsid w:val="002301A1"/>
    <w:rsid w:val="00230E55"/>
    <w:rsid w:val="0023210A"/>
    <w:rsid w:val="00233B18"/>
    <w:rsid w:val="00234047"/>
    <w:rsid w:val="00234E81"/>
    <w:rsid w:val="00235296"/>
    <w:rsid w:val="002358AE"/>
    <w:rsid w:val="00235CAA"/>
    <w:rsid w:val="00236E16"/>
    <w:rsid w:val="002372E0"/>
    <w:rsid w:val="002378B9"/>
    <w:rsid w:val="002427E3"/>
    <w:rsid w:val="0024381F"/>
    <w:rsid w:val="00244CFE"/>
    <w:rsid w:val="00245779"/>
    <w:rsid w:val="00246CA4"/>
    <w:rsid w:val="002471B0"/>
    <w:rsid w:val="00247351"/>
    <w:rsid w:val="0025040C"/>
    <w:rsid w:val="002506C2"/>
    <w:rsid w:val="002508C0"/>
    <w:rsid w:val="00251EB2"/>
    <w:rsid w:val="0025218B"/>
    <w:rsid w:val="00252E59"/>
    <w:rsid w:val="00253255"/>
    <w:rsid w:val="0025365F"/>
    <w:rsid w:val="0025689A"/>
    <w:rsid w:val="00257024"/>
    <w:rsid w:val="002577E4"/>
    <w:rsid w:val="00261270"/>
    <w:rsid w:val="00261484"/>
    <w:rsid w:val="0026228D"/>
    <w:rsid w:val="002625EC"/>
    <w:rsid w:val="00262E9B"/>
    <w:rsid w:val="002647ED"/>
    <w:rsid w:val="00264C43"/>
    <w:rsid w:val="00266D5F"/>
    <w:rsid w:val="002678D7"/>
    <w:rsid w:val="00267BE3"/>
    <w:rsid w:val="00270AAA"/>
    <w:rsid w:val="002722BC"/>
    <w:rsid w:val="002725D3"/>
    <w:rsid w:val="0027386C"/>
    <w:rsid w:val="00274AA7"/>
    <w:rsid w:val="0027557C"/>
    <w:rsid w:val="00276869"/>
    <w:rsid w:val="00276DF5"/>
    <w:rsid w:val="00281220"/>
    <w:rsid w:val="002815A1"/>
    <w:rsid w:val="00281635"/>
    <w:rsid w:val="00282854"/>
    <w:rsid w:val="00282F69"/>
    <w:rsid w:val="002842A4"/>
    <w:rsid w:val="00284AB1"/>
    <w:rsid w:val="0028559E"/>
    <w:rsid w:val="0028627B"/>
    <w:rsid w:val="00286528"/>
    <w:rsid w:val="00290500"/>
    <w:rsid w:val="00290577"/>
    <w:rsid w:val="002920B2"/>
    <w:rsid w:val="002936CE"/>
    <w:rsid w:val="0029385E"/>
    <w:rsid w:val="00295355"/>
    <w:rsid w:val="00296FAC"/>
    <w:rsid w:val="002A1161"/>
    <w:rsid w:val="002A1E30"/>
    <w:rsid w:val="002A5510"/>
    <w:rsid w:val="002A5696"/>
    <w:rsid w:val="002A57AC"/>
    <w:rsid w:val="002A639A"/>
    <w:rsid w:val="002A6B81"/>
    <w:rsid w:val="002A6DBB"/>
    <w:rsid w:val="002A74A8"/>
    <w:rsid w:val="002B05ED"/>
    <w:rsid w:val="002B0EFC"/>
    <w:rsid w:val="002B1FEB"/>
    <w:rsid w:val="002B2060"/>
    <w:rsid w:val="002B2756"/>
    <w:rsid w:val="002B2F3B"/>
    <w:rsid w:val="002B3750"/>
    <w:rsid w:val="002B4D7B"/>
    <w:rsid w:val="002B4EC8"/>
    <w:rsid w:val="002B5847"/>
    <w:rsid w:val="002B5CDF"/>
    <w:rsid w:val="002B7C5C"/>
    <w:rsid w:val="002C0761"/>
    <w:rsid w:val="002C0A44"/>
    <w:rsid w:val="002C22AB"/>
    <w:rsid w:val="002C5402"/>
    <w:rsid w:val="002C6C16"/>
    <w:rsid w:val="002C6F49"/>
    <w:rsid w:val="002C7D14"/>
    <w:rsid w:val="002D0709"/>
    <w:rsid w:val="002D0867"/>
    <w:rsid w:val="002D110E"/>
    <w:rsid w:val="002D3308"/>
    <w:rsid w:val="002D379C"/>
    <w:rsid w:val="002D3A6C"/>
    <w:rsid w:val="002D4134"/>
    <w:rsid w:val="002D65B0"/>
    <w:rsid w:val="002D6AFE"/>
    <w:rsid w:val="002D73AA"/>
    <w:rsid w:val="002D7446"/>
    <w:rsid w:val="002E0C3F"/>
    <w:rsid w:val="002E17E0"/>
    <w:rsid w:val="002E2BBF"/>
    <w:rsid w:val="002E3005"/>
    <w:rsid w:val="002E360E"/>
    <w:rsid w:val="002E3BC9"/>
    <w:rsid w:val="002E3EEA"/>
    <w:rsid w:val="002E4259"/>
    <w:rsid w:val="002E501C"/>
    <w:rsid w:val="002E514F"/>
    <w:rsid w:val="002E6842"/>
    <w:rsid w:val="002F1AE3"/>
    <w:rsid w:val="002F26D5"/>
    <w:rsid w:val="002F3C88"/>
    <w:rsid w:val="002F3CC2"/>
    <w:rsid w:val="002F7DFB"/>
    <w:rsid w:val="003000B7"/>
    <w:rsid w:val="00301430"/>
    <w:rsid w:val="00301B60"/>
    <w:rsid w:val="00302C12"/>
    <w:rsid w:val="00302F64"/>
    <w:rsid w:val="00304046"/>
    <w:rsid w:val="003042CA"/>
    <w:rsid w:val="0030473D"/>
    <w:rsid w:val="00305B07"/>
    <w:rsid w:val="0030774E"/>
    <w:rsid w:val="00307ED4"/>
    <w:rsid w:val="003109CB"/>
    <w:rsid w:val="00310FDA"/>
    <w:rsid w:val="0031369E"/>
    <w:rsid w:val="00313739"/>
    <w:rsid w:val="0031569F"/>
    <w:rsid w:val="00315E64"/>
    <w:rsid w:val="00320908"/>
    <w:rsid w:val="00321499"/>
    <w:rsid w:val="003221BF"/>
    <w:rsid w:val="003225BE"/>
    <w:rsid w:val="00322DF1"/>
    <w:rsid w:val="00324FB6"/>
    <w:rsid w:val="0032552D"/>
    <w:rsid w:val="00326409"/>
    <w:rsid w:val="003266E2"/>
    <w:rsid w:val="00327398"/>
    <w:rsid w:val="00330C22"/>
    <w:rsid w:val="00331251"/>
    <w:rsid w:val="003318EF"/>
    <w:rsid w:val="00331EF8"/>
    <w:rsid w:val="0033216D"/>
    <w:rsid w:val="0033363B"/>
    <w:rsid w:val="003336F4"/>
    <w:rsid w:val="003344DB"/>
    <w:rsid w:val="00341E1B"/>
    <w:rsid w:val="00343C34"/>
    <w:rsid w:val="00343ECC"/>
    <w:rsid w:val="003459AF"/>
    <w:rsid w:val="0034622D"/>
    <w:rsid w:val="00347E0B"/>
    <w:rsid w:val="003521EB"/>
    <w:rsid w:val="00352858"/>
    <w:rsid w:val="00353663"/>
    <w:rsid w:val="00353DAC"/>
    <w:rsid w:val="003548C6"/>
    <w:rsid w:val="003548D3"/>
    <w:rsid w:val="003552AC"/>
    <w:rsid w:val="00355919"/>
    <w:rsid w:val="00357F2E"/>
    <w:rsid w:val="00360CCA"/>
    <w:rsid w:val="00361A0F"/>
    <w:rsid w:val="003625F6"/>
    <w:rsid w:val="00362F2B"/>
    <w:rsid w:val="00363987"/>
    <w:rsid w:val="003674C6"/>
    <w:rsid w:val="00367C34"/>
    <w:rsid w:val="00370338"/>
    <w:rsid w:val="003717A3"/>
    <w:rsid w:val="003724A5"/>
    <w:rsid w:val="00372C3E"/>
    <w:rsid w:val="00374B4E"/>
    <w:rsid w:val="003753AC"/>
    <w:rsid w:val="0037543A"/>
    <w:rsid w:val="003757E0"/>
    <w:rsid w:val="00376BDC"/>
    <w:rsid w:val="003814BE"/>
    <w:rsid w:val="00381CE1"/>
    <w:rsid w:val="003835CB"/>
    <w:rsid w:val="00385048"/>
    <w:rsid w:val="0038539D"/>
    <w:rsid w:val="003856F8"/>
    <w:rsid w:val="0038572A"/>
    <w:rsid w:val="00385C3C"/>
    <w:rsid w:val="00386A4F"/>
    <w:rsid w:val="0038744D"/>
    <w:rsid w:val="003910FA"/>
    <w:rsid w:val="00392522"/>
    <w:rsid w:val="003949EA"/>
    <w:rsid w:val="00394C50"/>
    <w:rsid w:val="003A1D23"/>
    <w:rsid w:val="003A40D4"/>
    <w:rsid w:val="003A417E"/>
    <w:rsid w:val="003A5FC1"/>
    <w:rsid w:val="003A6B9F"/>
    <w:rsid w:val="003A6E38"/>
    <w:rsid w:val="003A6F58"/>
    <w:rsid w:val="003A77C3"/>
    <w:rsid w:val="003B0C0B"/>
    <w:rsid w:val="003B0E24"/>
    <w:rsid w:val="003B446C"/>
    <w:rsid w:val="003B46E8"/>
    <w:rsid w:val="003B4A7E"/>
    <w:rsid w:val="003B599D"/>
    <w:rsid w:val="003B600E"/>
    <w:rsid w:val="003C01E6"/>
    <w:rsid w:val="003C0B04"/>
    <w:rsid w:val="003C1AF7"/>
    <w:rsid w:val="003C1DF7"/>
    <w:rsid w:val="003C281C"/>
    <w:rsid w:val="003C3BA8"/>
    <w:rsid w:val="003C424F"/>
    <w:rsid w:val="003C4821"/>
    <w:rsid w:val="003C4DC4"/>
    <w:rsid w:val="003C53C6"/>
    <w:rsid w:val="003C602F"/>
    <w:rsid w:val="003C62E4"/>
    <w:rsid w:val="003C647E"/>
    <w:rsid w:val="003C6BCC"/>
    <w:rsid w:val="003C709F"/>
    <w:rsid w:val="003D0F3C"/>
    <w:rsid w:val="003D15F4"/>
    <w:rsid w:val="003D27F9"/>
    <w:rsid w:val="003D4316"/>
    <w:rsid w:val="003D7B2F"/>
    <w:rsid w:val="003E2322"/>
    <w:rsid w:val="003E4C97"/>
    <w:rsid w:val="003E4EB5"/>
    <w:rsid w:val="003E61E5"/>
    <w:rsid w:val="003E69D4"/>
    <w:rsid w:val="003E7A19"/>
    <w:rsid w:val="003E7B8F"/>
    <w:rsid w:val="003E7F0D"/>
    <w:rsid w:val="003F0DB8"/>
    <w:rsid w:val="003F1EC2"/>
    <w:rsid w:val="003F2AD7"/>
    <w:rsid w:val="003F2B70"/>
    <w:rsid w:val="003F4072"/>
    <w:rsid w:val="003F78E3"/>
    <w:rsid w:val="00400ABE"/>
    <w:rsid w:val="0040133B"/>
    <w:rsid w:val="004033BB"/>
    <w:rsid w:val="00404337"/>
    <w:rsid w:val="00404982"/>
    <w:rsid w:val="00404C31"/>
    <w:rsid w:val="0040567F"/>
    <w:rsid w:val="00405D40"/>
    <w:rsid w:val="00406211"/>
    <w:rsid w:val="00411E22"/>
    <w:rsid w:val="00413A2B"/>
    <w:rsid w:val="00414D65"/>
    <w:rsid w:val="00416481"/>
    <w:rsid w:val="0041766C"/>
    <w:rsid w:val="004219B9"/>
    <w:rsid w:val="004225BA"/>
    <w:rsid w:val="00422AC0"/>
    <w:rsid w:val="0042309D"/>
    <w:rsid w:val="00424366"/>
    <w:rsid w:val="00424C86"/>
    <w:rsid w:val="00425E2F"/>
    <w:rsid w:val="004262B7"/>
    <w:rsid w:val="004263CB"/>
    <w:rsid w:val="0043322C"/>
    <w:rsid w:val="00433BF2"/>
    <w:rsid w:val="00435E8E"/>
    <w:rsid w:val="00436BAB"/>
    <w:rsid w:val="00436D42"/>
    <w:rsid w:val="0044098B"/>
    <w:rsid w:val="0044316C"/>
    <w:rsid w:val="0044553A"/>
    <w:rsid w:val="0044568F"/>
    <w:rsid w:val="00446693"/>
    <w:rsid w:val="00446DD0"/>
    <w:rsid w:val="004474D8"/>
    <w:rsid w:val="004505DE"/>
    <w:rsid w:val="004512F2"/>
    <w:rsid w:val="0045215B"/>
    <w:rsid w:val="00454C0D"/>
    <w:rsid w:val="004563AD"/>
    <w:rsid w:val="004619AD"/>
    <w:rsid w:val="00462536"/>
    <w:rsid w:val="0046259C"/>
    <w:rsid w:val="00464E86"/>
    <w:rsid w:val="004671FE"/>
    <w:rsid w:val="00467B71"/>
    <w:rsid w:val="00467EB1"/>
    <w:rsid w:val="00470B1B"/>
    <w:rsid w:val="00470C45"/>
    <w:rsid w:val="00471E93"/>
    <w:rsid w:val="00474F24"/>
    <w:rsid w:val="004765E7"/>
    <w:rsid w:val="004772AA"/>
    <w:rsid w:val="00477768"/>
    <w:rsid w:val="00480961"/>
    <w:rsid w:val="00481439"/>
    <w:rsid w:val="0048153A"/>
    <w:rsid w:val="004834F4"/>
    <w:rsid w:val="00485623"/>
    <w:rsid w:val="00485A1A"/>
    <w:rsid w:val="00490D52"/>
    <w:rsid w:val="00490FB5"/>
    <w:rsid w:val="00491F7D"/>
    <w:rsid w:val="00492CE9"/>
    <w:rsid w:val="004931BC"/>
    <w:rsid w:val="004951FA"/>
    <w:rsid w:val="004A0FC1"/>
    <w:rsid w:val="004A1B88"/>
    <w:rsid w:val="004A2B5A"/>
    <w:rsid w:val="004A3363"/>
    <w:rsid w:val="004A409A"/>
    <w:rsid w:val="004A555B"/>
    <w:rsid w:val="004A58ED"/>
    <w:rsid w:val="004A5ADA"/>
    <w:rsid w:val="004A5D31"/>
    <w:rsid w:val="004A61A7"/>
    <w:rsid w:val="004B045E"/>
    <w:rsid w:val="004B2DC6"/>
    <w:rsid w:val="004B3463"/>
    <w:rsid w:val="004B3842"/>
    <w:rsid w:val="004B3E12"/>
    <w:rsid w:val="004B52A0"/>
    <w:rsid w:val="004C2A12"/>
    <w:rsid w:val="004C4943"/>
    <w:rsid w:val="004C4CB7"/>
    <w:rsid w:val="004C539A"/>
    <w:rsid w:val="004D093A"/>
    <w:rsid w:val="004D13DA"/>
    <w:rsid w:val="004D2DDA"/>
    <w:rsid w:val="004D30D5"/>
    <w:rsid w:val="004D6CDB"/>
    <w:rsid w:val="004D759A"/>
    <w:rsid w:val="004E00F7"/>
    <w:rsid w:val="004E095D"/>
    <w:rsid w:val="004E3DD5"/>
    <w:rsid w:val="004E6939"/>
    <w:rsid w:val="004E77DF"/>
    <w:rsid w:val="004F0EB1"/>
    <w:rsid w:val="004F140A"/>
    <w:rsid w:val="004F61D1"/>
    <w:rsid w:val="00500724"/>
    <w:rsid w:val="00500DDB"/>
    <w:rsid w:val="005012B6"/>
    <w:rsid w:val="005024CB"/>
    <w:rsid w:val="0050444C"/>
    <w:rsid w:val="00504E35"/>
    <w:rsid w:val="0050559C"/>
    <w:rsid w:val="0050598F"/>
    <w:rsid w:val="00506321"/>
    <w:rsid w:val="005068AE"/>
    <w:rsid w:val="00511585"/>
    <w:rsid w:val="00513017"/>
    <w:rsid w:val="0051357B"/>
    <w:rsid w:val="005211CA"/>
    <w:rsid w:val="005220F8"/>
    <w:rsid w:val="0052222E"/>
    <w:rsid w:val="00522337"/>
    <w:rsid w:val="005236F7"/>
    <w:rsid w:val="00524CA4"/>
    <w:rsid w:val="00526777"/>
    <w:rsid w:val="00531187"/>
    <w:rsid w:val="00531A72"/>
    <w:rsid w:val="005324FD"/>
    <w:rsid w:val="00532562"/>
    <w:rsid w:val="00532D3B"/>
    <w:rsid w:val="00534D8B"/>
    <w:rsid w:val="005357C1"/>
    <w:rsid w:val="005366F6"/>
    <w:rsid w:val="00536A2D"/>
    <w:rsid w:val="00540960"/>
    <w:rsid w:val="0054120B"/>
    <w:rsid w:val="00542507"/>
    <w:rsid w:val="00546CA0"/>
    <w:rsid w:val="0054713C"/>
    <w:rsid w:val="0055220F"/>
    <w:rsid w:val="00552A65"/>
    <w:rsid w:val="00553CFF"/>
    <w:rsid w:val="00555FA5"/>
    <w:rsid w:val="00556BAB"/>
    <w:rsid w:val="0055760F"/>
    <w:rsid w:val="00557CCB"/>
    <w:rsid w:val="00560579"/>
    <w:rsid w:val="0056588A"/>
    <w:rsid w:val="005662D0"/>
    <w:rsid w:val="005665C9"/>
    <w:rsid w:val="0056683B"/>
    <w:rsid w:val="00566943"/>
    <w:rsid w:val="005701C8"/>
    <w:rsid w:val="00570F9B"/>
    <w:rsid w:val="00571297"/>
    <w:rsid w:val="00571CA9"/>
    <w:rsid w:val="00572EC9"/>
    <w:rsid w:val="00573AE7"/>
    <w:rsid w:val="00575C35"/>
    <w:rsid w:val="00577429"/>
    <w:rsid w:val="0058111B"/>
    <w:rsid w:val="0058364C"/>
    <w:rsid w:val="00584FD1"/>
    <w:rsid w:val="00586FC0"/>
    <w:rsid w:val="00592873"/>
    <w:rsid w:val="00593225"/>
    <w:rsid w:val="00594EB2"/>
    <w:rsid w:val="00595827"/>
    <w:rsid w:val="00596055"/>
    <w:rsid w:val="0059708F"/>
    <w:rsid w:val="005A0708"/>
    <w:rsid w:val="005A125C"/>
    <w:rsid w:val="005A1591"/>
    <w:rsid w:val="005A18E8"/>
    <w:rsid w:val="005A1936"/>
    <w:rsid w:val="005A1F83"/>
    <w:rsid w:val="005A1FCC"/>
    <w:rsid w:val="005A45FE"/>
    <w:rsid w:val="005A6F29"/>
    <w:rsid w:val="005B12C2"/>
    <w:rsid w:val="005B1F45"/>
    <w:rsid w:val="005B2A15"/>
    <w:rsid w:val="005B2F60"/>
    <w:rsid w:val="005B3722"/>
    <w:rsid w:val="005B3F45"/>
    <w:rsid w:val="005B445D"/>
    <w:rsid w:val="005B7E4F"/>
    <w:rsid w:val="005C4D39"/>
    <w:rsid w:val="005C64B7"/>
    <w:rsid w:val="005C7657"/>
    <w:rsid w:val="005D0425"/>
    <w:rsid w:val="005D09E9"/>
    <w:rsid w:val="005D2791"/>
    <w:rsid w:val="005D6FEB"/>
    <w:rsid w:val="005E1DC1"/>
    <w:rsid w:val="005E4865"/>
    <w:rsid w:val="005E66E0"/>
    <w:rsid w:val="005F01B0"/>
    <w:rsid w:val="005F0351"/>
    <w:rsid w:val="005F0750"/>
    <w:rsid w:val="005F085E"/>
    <w:rsid w:val="005F1F14"/>
    <w:rsid w:val="005F2D7C"/>
    <w:rsid w:val="005F3660"/>
    <w:rsid w:val="005F62C9"/>
    <w:rsid w:val="005F657E"/>
    <w:rsid w:val="005F67F9"/>
    <w:rsid w:val="005F7304"/>
    <w:rsid w:val="005F7B47"/>
    <w:rsid w:val="00600685"/>
    <w:rsid w:val="0060136B"/>
    <w:rsid w:val="00601892"/>
    <w:rsid w:val="00602839"/>
    <w:rsid w:val="00602B8B"/>
    <w:rsid w:val="00602DEE"/>
    <w:rsid w:val="006030F7"/>
    <w:rsid w:val="00603D66"/>
    <w:rsid w:val="0060481D"/>
    <w:rsid w:val="006050E4"/>
    <w:rsid w:val="00605112"/>
    <w:rsid w:val="006070B2"/>
    <w:rsid w:val="00607DAA"/>
    <w:rsid w:val="00614D8B"/>
    <w:rsid w:val="00615041"/>
    <w:rsid w:val="00623746"/>
    <w:rsid w:val="0062444D"/>
    <w:rsid w:val="00624508"/>
    <w:rsid w:val="00625C0A"/>
    <w:rsid w:val="00627B34"/>
    <w:rsid w:val="00631A85"/>
    <w:rsid w:val="00632F3B"/>
    <w:rsid w:val="00633B14"/>
    <w:rsid w:val="006340DA"/>
    <w:rsid w:val="00635D2C"/>
    <w:rsid w:val="00635EB9"/>
    <w:rsid w:val="0063793C"/>
    <w:rsid w:val="00640D62"/>
    <w:rsid w:val="00640EC6"/>
    <w:rsid w:val="00642227"/>
    <w:rsid w:val="006429BA"/>
    <w:rsid w:val="00643FE9"/>
    <w:rsid w:val="006448AF"/>
    <w:rsid w:val="00646212"/>
    <w:rsid w:val="00652DC4"/>
    <w:rsid w:val="006538F5"/>
    <w:rsid w:val="0065478F"/>
    <w:rsid w:val="0065520E"/>
    <w:rsid w:val="00655406"/>
    <w:rsid w:val="00657BFC"/>
    <w:rsid w:val="006607D4"/>
    <w:rsid w:val="00660B1D"/>
    <w:rsid w:val="00660CCF"/>
    <w:rsid w:val="00661230"/>
    <w:rsid w:val="00661787"/>
    <w:rsid w:val="00662DB5"/>
    <w:rsid w:val="00663EF5"/>
    <w:rsid w:val="00666315"/>
    <w:rsid w:val="006669BA"/>
    <w:rsid w:val="006669FD"/>
    <w:rsid w:val="00667055"/>
    <w:rsid w:val="0067117F"/>
    <w:rsid w:val="00672CE3"/>
    <w:rsid w:val="00672F6E"/>
    <w:rsid w:val="006768B1"/>
    <w:rsid w:val="0067776A"/>
    <w:rsid w:val="00677F63"/>
    <w:rsid w:val="0068077B"/>
    <w:rsid w:val="00680C54"/>
    <w:rsid w:val="0068102E"/>
    <w:rsid w:val="006819A5"/>
    <w:rsid w:val="00682F69"/>
    <w:rsid w:val="006854E6"/>
    <w:rsid w:val="00685CCF"/>
    <w:rsid w:val="006865E0"/>
    <w:rsid w:val="006877E0"/>
    <w:rsid w:val="006900D3"/>
    <w:rsid w:val="00690EA2"/>
    <w:rsid w:val="0069189E"/>
    <w:rsid w:val="00691A3B"/>
    <w:rsid w:val="00692104"/>
    <w:rsid w:val="00692432"/>
    <w:rsid w:val="00692651"/>
    <w:rsid w:val="00693B71"/>
    <w:rsid w:val="006958FB"/>
    <w:rsid w:val="0069604F"/>
    <w:rsid w:val="00697DE6"/>
    <w:rsid w:val="006A2081"/>
    <w:rsid w:val="006A30E7"/>
    <w:rsid w:val="006A32B0"/>
    <w:rsid w:val="006A5851"/>
    <w:rsid w:val="006A652C"/>
    <w:rsid w:val="006A67C7"/>
    <w:rsid w:val="006B06C8"/>
    <w:rsid w:val="006B0D70"/>
    <w:rsid w:val="006B1205"/>
    <w:rsid w:val="006B27A4"/>
    <w:rsid w:val="006B4B3E"/>
    <w:rsid w:val="006B6A87"/>
    <w:rsid w:val="006C2DE7"/>
    <w:rsid w:val="006C2FCB"/>
    <w:rsid w:val="006C302B"/>
    <w:rsid w:val="006C5B65"/>
    <w:rsid w:val="006C6D49"/>
    <w:rsid w:val="006C7321"/>
    <w:rsid w:val="006D09F7"/>
    <w:rsid w:val="006D0F37"/>
    <w:rsid w:val="006D1B70"/>
    <w:rsid w:val="006D39EA"/>
    <w:rsid w:val="006D480A"/>
    <w:rsid w:val="006D553A"/>
    <w:rsid w:val="006D682C"/>
    <w:rsid w:val="006D7580"/>
    <w:rsid w:val="006E1627"/>
    <w:rsid w:val="006E3564"/>
    <w:rsid w:val="006E3CDA"/>
    <w:rsid w:val="006E5DDB"/>
    <w:rsid w:val="006E662E"/>
    <w:rsid w:val="006E7AA4"/>
    <w:rsid w:val="006F1B22"/>
    <w:rsid w:val="006F2111"/>
    <w:rsid w:val="006F28BE"/>
    <w:rsid w:val="006F2EF8"/>
    <w:rsid w:val="006F48D1"/>
    <w:rsid w:val="006F4B70"/>
    <w:rsid w:val="006F4D47"/>
    <w:rsid w:val="006F4D7B"/>
    <w:rsid w:val="006F53F8"/>
    <w:rsid w:val="006F5823"/>
    <w:rsid w:val="006F6738"/>
    <w:rsid w:val="006F6AD8"/>
    <w:rsid w:val="006F702D"/>
    <w:rsid w:val="00702EC6"/>
    <w:rsid w:val="00704C94"/>
    <w:rsid w:val="00705ACD"/>
    <w:rsid w:val="007061A3"/>
    <w:rsid w:val="007065C9"/>
    <w:rsid w:val="007065E9"/>
    <w:rsid w:val="00706D82"/>
    <w:rsid w:val="00711525"/>
    <w:rsid w:val="00711AB3"/>
    <w:rsid w:val="0071242C"/>
    <w:rsid w:val="00712546"/>
    <w:rsid w:val="007136D3"/>
    <w:rsid w:val="00713B31"/>
    <w:rsid w:val="007141AA"/>
    <w:rsid w:val="00716A77"/>
    <w:rsid w:val="00716C72"/>
    <w:rsid w:val="00721C73"/>
    <w:rsid w:val="00721F7C"/>
    <w:rsid w:val="00725402"/>
    <w:rsid w:val="007261C5"/>
    <w:rsid w:val="007265D9"/>
    <w:rsid w:val="007273A8"/>
    <w:rsid w:val="0072781C"/>
    <w:rsid w:val="007313B1"/>
    <w:rsid w:val="00732178"/>
    <w:rsid w:val="00732D14"/>
    <w:rsid w:val="0073380C"/>
    <w:rsid w:val="00733853"/>
    <w:rsid w:val="00734746"/>
    <w:rsid w:val="00736775"/>
    <w:rsid w:val="00736AA2"/>
    <w:rsid w:val="00737781"/>
    <w:rsid w:val="00740BEF"/>
    <w:rsid w:val="00741221"/>
    <w:rsid w:val="00742AAA"/>
    <w:rsid w:val="00742D3C"/>
    <w:rsid w:val="00744AA6"/>
    <w:rsid w:val="0074732E"/>
    <w:rsid w:val="00750300"/>
    <w:rsid w:val="00750E03"/>
    <w:rsid w:val="00752633"/>
    <w:rsid w:val="007526BE"/>
    <w:rsid w:val="007528CA"/>
    <w:rsid w:val="007530F1"/>
    <w:rsid w:val="0075451A"/>
    <w:rsid w:val="007555C9"/>
    <w:rsid w:val="007579DC"/>
    <w:rsid w:val="00760790"/>
    <w:rsid w:val="007629CC"/>
    <w:rsid w:val="00763146"/>
    <w:rsid w:val="0076349D"/>
    <w:rsid w:val="007645DB"/>
    <w:rsid w:val="00764755"/>
    <w:rsid w:val="00764ECC"/>
    <w:rsid w:val="00767C06"/>
    <w:rsid w:val="00767C2C"/>
    <w:rsid w:val="007740E6"/>
    <w:rsid w:val="007740F8"/>
    <w:rsid w:val="00774CFB"/>
    <w:rsid w:val="0077569B"/>
    <w:rsid w:val="00776BC3"/>
    <w:rsid w:val="007778EB"/>
    <w:rsid w:val="007809C1"/>
    <w:rsid w:val="00786C7D"/>
    <w:rsid w:val="00787626"/>
    <w:rsid w:val="007876A3"/>
    <w:rsid w:val="007879C3"/>
    <w:rsid w:val="00790FD1"/>
    <w:rsid w:val="007913B3"/>
    <w:rsid w:val="007920BF"/>
    <w:rsid w:val="007969B7"/>
    <w:rsid w:val="007A0778"/>
    <w:rsid w:val="007A0F9F"/>
    <w:rsid w:val="007A10C5"/>
    <w:rsid w:val="007A2432"/>
    <w:rsid w:val="007A3B13"/>
    <w:rsid w:val="007A4842"/>
    <w:rsid w:val="007A4979"/>
    <w:rsid w:val="007A4AC1"/>
    <w:rsid w:val="007A5829"/>
    <w:rsid w:val="007A5CE6"/>
    <w:rsid w:val="007A5DBF"/>
    <w:rsid w:val="007A644C"/>
    <w:rsid w:val="007A716D"/>
    <w:rsid w:val="007A739C"/>
    <w:rsid w:val="007A7549"/>
    <w:rsid w:val="007B043E"/>
    <w:rsid w:val="007B0565"/>
    <w:rsid w:val="007B1901"/>
    <w:rsid w:val="007B23D6"/>
    <w:rsid w:val="007B4A72"/>
    <w:rsid w:val="007B4E00"/>
    <w:rsid w:val="007B6B39"/>
    <w:rsid w:val="007B7804"/>
    <w:rsid w:val="007B7B00"/>
    <w:rsid w:val="007C0155"/>
    <w:rsid w:val="007C70DE"/>
    <w:rsid w:val="007C739C"/>
    <w:rsid w:val="007D16E9"/>
    <w:rsid w:val="007D1C69"/>
    <w:rsid w:val="007D1FB8"/>
    <w:rsid w:val="007D2C66"/>
    <w:rsid w:val="007D5FFC"/>
    <w:rsid w:val="007D7283"/>
    <w:rsid w:val="007E093F"/>
    <w:rsid w:val="007E1293"/>
    <w:rsid w:val="007E3A8A"/>
    <w:rsid w:val="007E57DE"/>
    <w:rsid w:val="007F271B"/>
    <w:rsid w:val="007F2C1A"/>
    <w:rsid w:val="007F44A5"/>
    <w:rsid w:val="007F49E1"/>
    <w:rsid w:val="007F4D04"/>
    <w:rsid w:val="007F77B3"/>
    <w:rsid w:val="00800371"/>
    <w:rsid w:val="008017C2"/>
    <w:rsid w:val="008030D1"/>
    <w:rsid w:val="00805C94"/>
    <w:rsid w:val="00806596"/>
    <w:rsid w:val="00806933"/>
    <w:rsid w:val="00807CC5"/>
    <w:rsid w:val="00810FE8"/>
    <w:rsid w:val="00811A0A"/>
    <w:rsid w:val="00812A86"/>
    <w:rsid w:val="00813317"/>
    <w:rsid w:val="00817CDD"/>
    <w:rsid w:val="00824BAB"/>
    <w:rsid w:val="00824BB9"/>
    <w:rsid w:val="00824D63"/>
    <w:rsid w:val="00826292"/>
    <w:rsid w:val="008265F1"/>
    <w:rsid w:val="008267DD"/>
    <w:rsid w:val="00830436"/>
    <w:rsid w:val="00830603"/>
    <w:rsid w:val="0083182A"/>
    <w:rsid w:val="0083333D"/>
    <w:rsid w:val="008348AD"/>
    <w:rsid w:val="00836049"/>
    <w:rsid w:val="0083640F"/>
    <w:rsid w:val="00837ABB"/>
    <w:rsid w:val="008408ED"/>
    <w:rsid w:val="00840D14"/>
    <w:rsid w:val="00841388"/>
    <w:rsid w:val="008443D9"/>
    <w:rsid w:val="00844C80"/>
    <w:rsid w:val="00844FA1"/>
    <w:rsid w:val="00845B00"/>
    <w:rsid w:val="00845D7B"/>
    <w:rsid w:val="00851208"/>
    <w:rsid w:val="00851245"/>
    <w:rsid w:val="008544F1"/>
    <w:rsid w:val="008555EB"/>
    <w:rsid w:val="008556FC"/>
    <w:rsid w:val="00855FF2"/>
    <w:rsid w:val="008572B6"/>
    <w:rsid w:val="00860DBA"/>
    <w:rsid w:val="00861043"/>
    <w:rsid w:val="008610CA"/>
    <w:rsid w:val="008617F1"/>
    <w:rsid w:val="00863A81"/>
    <w:rsid w:val="0086432E"/>
    <w:rsid w:val="00865ABC"/>
    <w:rsid w:val="0086670E"/>
    <w:rsid w:val="008675BA"/>
    <w:rsid w:val="00873D97"/>
    <w:rsid w:val="00874106"/>
    <w:rsid w:val="00874263"/>
    <w:rsid w:val="00874348"/>
    <w:rsid w:val="00875091"/>
    <w:rsid w:val="0087672A"/>
    <w:rsid w:val="00876A1A"/>
    <w:rsid w:val="0088111F"/>
    <w:rsid w:val="00881791"/>
    <w:rsid w:val="00882D72"/>
    <w:rsid w:val="00883359"/>
    <w:rsid w:val="008833A7"/>
    <w:rsid w:val="00883D94"/>
    <w:rsid w:val="0088474B"/>
    <w:rsid w:val="00887753"/>
    <w:rsid w:val="00890A51"/>
    <w:rsid w:val="00892FCF"/>
    <w:rsid w:val="00893FB2"/>
    <w:rsid w:val="008947A9"/>
    <w:rsid w:val="00894DCE"/>
    <w:rsid w:val="00897342"/>
    <w:rsid w:val="0089735A"/>
    <w:rsid w:val="008A185D"/>
    <w:rsid w:val="008A22BC"/>
    <w:rsid w:val="008A25A5"/>
    <w:rsid w:val="008A34F3"/>
    <w:rsid w:val="008A40BA"/>
    <w:rsid w:val="008A40C9"/>
    <w:rsid w:val="008A4D98"/>
    <w:rsid w:val="008A5150"/>
    <w:rsid w:val="008A6B97"/>
    <w:rsid w:val="008A7119"/>
    <w:rsid w:val="008A7C52"/>
    <w:rsid w:val="008A7F74"/>
    <w:rsid w:val="008B16F0"/>
    <w:rsid w:val="008B21F7"/>
    <w:rsid w:val="008B346F"/>
    <w:rsid w:val="008B3E9C"/>
    <w:rsid w:val="008B4418"/>
    <w:rsid w:val="008B671F"/>
    <w:rsid w:val="008B6E42"/>
    <w:rsid w:val="008C0422"/>
    <w:rsid w:val="008C0966"/>
    <w:rsid w:val="008C096E"/>
    <w:rsid w:val="008C0C77"/>
    <w:rsid w:val="008C1688"/>
    <w:rsid w:val="008C1983"/>
    <w:rsid w:val="008C3578"/>
    <w:rsid w:val="008C42B9"/>
    <w:rsid w:val="008C47C2"/>
    <w:rsid w:val="008C4958"/>
    <w:rsid w:val="008C50A5"/>
    <w:rsid w:val="008C547C"/>
    <w:rsid w:val="008C5D2A"/>
    <w:rsid w:val="008C5ED0"/>
    <w:rsid w:val="008C5F92"/>
    <w:rsid w:val="008C6221"/>
    <w:rsid w:val="008C6CBE"/>
    <w:rsid w:val="008C761E"/>
    <w:rsid w:val="008C7C43"/>
    <w:rsid w:val="008C7EAA"/>
    <w:rsid w:val="008D0126"/>
    <w:rsid w:val="008D2959"/>
    <w:rsid w:val="008D3DE2"/>
    <w:rsid w:val="008D4973"/>
    <w:rsid w:val="008D595A"/>
    <w:rsid w:val="008E0C69"/>
    <w:rsid w:val="008E1AAE"/>
    <w:rsid w:val="008E2E08"/>
    <w:rsid w:val="008E3081"/>
    <w:rsid w:val="008E365C"/>
    <w:rsid w:val="008E3972"/>
    <w:rsid w:val="008E3B60"/>
    <w:rsid w:val="008E6714"/>
    <w:rsid w:val="008E754A"/>
    <w:rsid w:val="008E76F3"/>
    <w:rsid w:val="008E7928"/>
    <w:rsid w:val="008F0D39"/>
    <w:rsid w:val="008F618F"/>
    <w:rsid w:val="008F65CC"/>
    <w:rsid w:val="008F6CA8"/>
    <w:rsid w:val="008F750A"/>
    <w:rsid w:val="008F7DE8"/>
    <w:rsid w:val="00901739"/>
    <w:rsid w:val="00903309"/>
    <w:rsid w:val="00904085"/>
    <w:rsid w:val="009046AA"/>
    <w:rsid w:val="009049E5"/>
    <w:rsid w:val="009074E6"/>
    <w:rsid w:val="009100EE"/>
    <w:rsid w:val="00910541"/>
    <w:rsid w:val="00911079"/>
    <w:rsid w:val="00911371"/>
    <w:rsid w:val="00912987"/>
    <w:rsid w:val="00914B71"/>
    <w:rsid w:val="009155A3"/>
    <w:rsid w:val="00916709"/>
    <w:rsid w:val="00916F99"/>
    <w:rsid w:val="009207EE"/>
    <w:rsid w:val="00920A95"/>
    <w:rsid w:val="00923561"/>
    <w:rsid w:val="0092357C"/>
    <w:rsid w:val="00923AE4"/>
    <w:rsid w:val="00926116"/>
    <w:rsid w:val="00927702"/>
    <w:rsid w:val="00930521"/>
    <w:rsid w:val="009307C0"/>
    <w:rsid w:val="00930833"/>
    <w:rsid w:val="009315A5"/>
    <w:rsid w:val="00931BF5"/>
    <w:rsid w:val="00931FF2"/>
    <w:rsid w:val="0093291B"/>
    <w:rsid w:val="009335B4"/>
    <w:rsid w:val="00933A9D"/>
    <w:rsid w:val="00933AC3"/>
    <w:rsid w:val="00933ACD"/>
    <w:rsid w:val="009348DC"/>
    <w:rsid w:val="009363D2"/>
    <w:rsid w:val="0094212C"/>
    <w:rsid w:val="009423F5"/>
    <w:rsid w:val="009428A3"/>
    <w:rsid w:val="00943CFB"/>
    <w:rsid w:val="00943FDF"/>
    <w:rsid w:val="009446B2"/>
    <w:rsid w:val="00946412"/>
    <w:rsid w:val="0094650C"/>
    <w:rsid w:val="00947BF3"/>
    <w:rsid w:val="00950330"/>
    <w:rsid w:val="009519EB"/>
    <w:rsid w:val="00953E3A"/>
    <w:rsid w:val="00954041"/>
    <w:rsid w:val="00955D17"/>
    <w:rsid w:val="00956F7D"/>
    <w:rsid w:val="009577EE"/>
    <w:rsid w:val="00957F8A"/>
    <w:rsid w:val="0096141F"/>
    <w:rsid w:val="00961571"/>
    <w:rsid w:val="00961B40"/>
    <w:rsid w:val="00962C8E"/>
    <w:rsid w:val="00963132"/>
    <w:rsid w:val="00964251"/>
    <w:rsid w:val="00966C7A"/>
    <w:rsid w:val="00967524"/>
    <w:rsid w:val="00967C71"/>
    <w:rsid w:val="00970A6F"/>
    <w:rsid w:val="00971B44"/>
    <w:rsid w:val="00973481"/>
    <w:rsid w:val="009736BC"/>
    <w:rsid w:val="009751A1"/>
    <w:rsid w:val="00975826"/>
    <w:rsid w:val="009766B1"/>
    <w:rsid w:val="009769C5"/>
    <w:rsid w:val="00977304"/>
    <w:rsid w:val="0097779F"/>
    <w:rsid w:val="00980C3B"/>
    <w:rsid w:val="00981E3E"/>
    <w:rsid w:val="00982B1A"/>
    <w:rsid w:val="00982C1C"/>
    <w:rsid w:val="00983EA0"/>
    <w:rsid w:val="009848DB"/>
    <w:rsid w:val="00984DF4"/>
    <w:rsid w:val="00984F96"/>
    <w:rsid w:val="00985C13"/>
    <w:rsid w:val="00986A0B"/>
    <w:rsid w:val="009874CC"/>
    <w:rsid w:val="00987722"/>
    <w:rsid w:val="00992DA1"/>
    <w:rsid w:val="00993465"/>
    <w:rsid w:val="009938CF"/>
    <w:rsid w:val="009942BC"/>
    <w:rsid w:val="009A2CAB"/>
    <w:rsid w:val="009A3146"/>
    <w:rsid w:val="009A3CE4"/>
    <w:rsid w:val="009A4AF2"/>
    <w:rsid w:val="009A4F91"/>
    <w:rsid w:val="009A5418"/>
    <w:rsid w:val="009A7E2D"/>
    <w:rsid w:val="009B0F7C"/>
    <w:rsid w:val="009B1BD6"/>
    <w:rsid w:val="009B1CAF"/>
    <w:rsid w:val="009B2D08"/>
    <w:rsid w:val="009B3013"/>
    <w:rsid w:val="009B5167"/>
    <w:rsid w:val="009B699A"/>
    <w:rsid w:val="009C090B"/>
    <w:rsid w:val="009C1488"/>
    <w:rsid w:val="009C1794"/>
    <w:rsid w:val="009C4077"/>
    <w:rsid w:val="009C56AE"/>
    <w:rsid w:val="009C665B"/>
    <w:rsid w:val="009C6CF6"/>
    <w:rsid w:val="009C7830"/>
    <w:rsid w:val="009D0127"/>
    <w:rsid w:val="009D0E80"/>
    <w:rsid w:val="009D1561"/>
    <w:rsid w:val="009D19F5"/>
    <w:rsid w:val="009D23D2"/>
    <w:rsid w:val="009D51E7"/>
    <w:rsid w:val="009E2990"/>
    <w:rsid w:val="009E355E"/>
    <w:rsid w:val="009E460F"/>
    <w:rsid w:val="009E5044"/>
    <w:rsid w:val="009E6304"/>
    <w:rsid w:val="009E65E1"/>
    <w:rsid w:val="009E6AC7"/>
    <w:rsid w:val="009F178D"/>
    <w:rsid w:val="009F1BEE"/>
    <w:rsid w:val="009F38FE"/>
    <w:rsid w:val="009F3D27"/>
    <w:rsid w:val="009F71DA"/>
    <w:rsid w:val="009F7238"/>
    <w:rsid w:val="009F72F5"/>
    <w:rsid w:val="009F7DF9"/>
    <w:rsid w:val="00A00573"/>
    <w:rsid w:val="00A02A88"/>
    <w:rsid w:val="00A04473"/>
    <w:rsid w:val="00A0452B"/>
    <w:rsid w:val="00A04610"/>
    <w:rsid w:val="00A04A0C"/>
    <w:rsid w:val="00A04CE3"/>
    <w:rsid w:val="00A054F2"/>
    <w:rsid w:val="00A055AB"/>
    <w:rsid w:val="00A05693"/>
    <w:rsid w:val="00A05A73"/>
    <w:rsid w:val="00A05ECD"/>
    <w:rsid w:val="00A06838"/>
    <w:rsid w:val="00A0777A"/>
    <w:rsid w:val="00A07F03"/>
    <w:rsid w:val="00A10F23"/>
    <w:rsid w:val="00A1227B"/>
    <w:rsid w:val="00A12E90"/>
    <w:rsid w:val="00A14057"/>
    <w:rsid w:val="00A14304"/>
    <w:rsid w:val="00A16377"/>
    <w:rsid w:val="00A17916"/>
    <w:rsid w:val="00A2046A"/>
    <w:rsid w:val="00A21068"/>
    <w:rsid w:val="00A213EA"/>
    <w:rsid w:val="00A2162F"/>
    <w:rsid w:val="00A22A59"/>
    <w:rsid w:val="00A230AC"/>
    <w:rsid w:val="00A234CD"/>
    <w:rsid w:val="00A25A79"/>
    <w:rsid w:val="00A260E2"/>
    <w:rsid w:val="00A2625A"/>
    <w:rsid w:val="00A27193"/>
    <w:rsid w:val="00A30091"/>
    <w:rsid w:val="00A31152"/>
    <w:rsid w:val="00A31312"/>
    <w:rsid w:val="00A322DA"/>
    <w:rsid w:val="00A3307E"/>
    <w:rsid w:val="00A34152"/>
    <w:rsid w:val="00A3472F"/>
    <w:rsid w:val="00A349C7"/>
    <w:rsid w:val="00A37332"/>
    <w:rsid w:val="00A37E2F"/>
    <w:rsid w:val="00A40103"/>
    <w:rsid w:val="00A401F0"/>
    <w:rsid w:val="00A416A8"/>
    <w:rsid w:val="00A4174D"/>
    <w:rsid w:val="00A4211E"/>
    <w:rsid w:val="00A434AC"/>
    <w:rsid w:val="00A438AC"/>
    <w:rsid w:val="00A440EA"/>
    <w:rsid w:val="00A440F1"/>
    <w:rsid w:val="00A44204"/>
    <w:rsid w:val="00A46BF6"/>
    <w:rsid w:val="00A50A26"/>
    <w:rsid w:val="00A51CA5"/>
    <w:rsid w:val="00A53073"/>
    <w:rsid w:val="00A530C6"/>
    <w:rsid w:val="00A54040"/>
    <w:rsid w:val="00A56BFA"/>
    <w:rsid w:val="00A56D44"/>
    <w:rsid w:val="00A60558"/>
    <w:rsid w:val="00A60993"/>
    <w:rsid w:val="00A60D5A"/>
    <w:rsid w:val="00A61CCC"/>
    <w:rsid w:val="00A62248"/>
    <w:rsid w:val="00A62FA7"/>
    <w:rsid w:val="00A633C3"/>
    <w:rsid w:val="00A645AF"/>
    <w:rsid w:val="00A66266"/>
    <w:rsid w:val="00A6765F"/>
    <w:rsid w:val="00A70693"/>
    <w:rsid w:val="00A72919"/>
    <w:rsid w:val="00A737BF"/>
    <w:rsid w:val="00A74A0B"/>
    <w:rsid w:val="00A7577F"/>
    <w:rsid w:val="00A75F01"/>
    <w:rsid w:val="00A75F09"/>
    <w:rsid w:val="00A76B2F"/>
    <w:rsid w:val="00A76C4E"/>
    <w:rsid w:val="00A815D4"/>
    <w:rsid w:val="00A82CD2"/>
    <w:rsid w:val="00A864BE"/>
    <w:rsid w:val="00A86AA4"/>
    <w:rsid w:val="00A93301"/>
    <w:rsid w:val="00A95A6A"/>
    <w:rsid w:val="00A96077"/>
    <w:rsid w:val="00A96E93"/>
    <w:rsid w:val="00A9749C"/>
    <w:rsid w:val="00AA20A3"/>
    <w:rsid w:val="00AA2A15"/>
    <w:rsid w:val="00AA3CE1"/>
    <w:rsid w:val="00AA4B39"/>
    <w:rsid w:val="00AB0D9D"/>
    <w:rsid w:val="00AB1AE1"/>
    <w:rsid w:val="00AB379D"/>
    <w:rsid w:val="00AB7CC3"/>
    <w:rsid w:val="00AC0BF8"/>
    <w:rsid w:val="00AC0C93"/>
    <w:rsid w:val="00AC5509"/>
    <w:rsid w:val="00AD18F9"/>
    <w:rsid w:val="00AD2005"/>
    <w:rsid w:val="00AD3184"/>
    <w:rsid w:val="00AD50E1"/>
    <w:rsid w:val="00AD5891"/>
    <w:rsid w:val="00AD5C50"/>
    <w:rsid w:val="00AD636A"/>
    <w:rsid w:val="00AD6E04"/>
    <w:rsid w:val="00AE0020"/>
    <w:rsid w:val="00AE00CC"/>
    <w:rsid w:val="00AE0FF8"/>
    <w:rsid w:val="00AE251E"/>
    <w:rsid w:val="00AE348C"/>
    <w:rsid w:val="00AE395D"/>
    <w:rsid w:val="00AE3BB9"/>
    <w:rsid w:val="00AE406E"/>
    <w:rsid w:val="00AE52CB"/>
    <w:rsid w:val="00AE5303"/>
    <w:rsid w:val="00AE55A3"/>
    <w:rsid w:val="00AE7780"/>
    <w:rsid w:val="00AF37E5"/>
    <w:rsid w:val="00AF4A2D"/>
    <w:rsid w:val="00AF5DBD"/>
    <w:rsid w:val="00AF64A7"/>
    <w:rsid w:val="00AF6B80"/>
    <w:rsid w:val="00AF7C69"/>
    <w:rsid w:val="00B00011"/>
    <w:rsid w:val="00B011B8"/>
    <w:rsid w:val="00B0224C"/>
    <w:rsid w:val="00B0299A"/>
    <w:rsid w:val="00B04481"/>
    <w:rsid w:val="00B053D0"/>
    <w:rsid w:val="00B079C8"/>
    <w:rsid w:val="00B07FD5"/>
    <w:rsid w:val="00B10D6F"/>
    <w:rsid w:val="00B1168E"/>
    <w:rsid w:val="00B11BD1"/>
    <w:rsid w:val="00B134AE"/>
    <w:rsid w:val="00B14080"/>
    <w:rsid w:val="00B1446E"/>
    <w:rsid w:val="00B14E4D"/>
    <w:rsid w:val="00B150BF"/>
    <w:rsid w:val="00B16E78"/>
    <w:rsid w:val="00B20B2E"/>
    <w:rsid w:val="00B20CF9"/>
    <w:rsid w:val="00B211EC"/>
    <w:rsid w:val="00B219AC"/>
    <w:rsid w:val="00B21E6E"/>
    <w:rsid w:val="00B21F06"/>
    <w:rsid w:val="00B228EC"/>
    <w:rsid w:val="00B24673"/>
    <w:rsid w:val="00B30189"/>
    <w:rsid w:val="00B32CF0"/>
    <w:rsid w:val="00B33284"/>
    <w:rsid w:val="00B341AB"/>
    <w:rsid w:val="00B3510B"/>
    <w:rsid w:val="00B40265"/>
    <w:rsid w:val="00B40741"/>
    <w:rsid w:val="00B41EEE"/>
    <w:rsid w:val="00B42B9A"/>
    <w:rsid w:val="00B42EDE"/>
    <w:rsid w:val="00B44161"/>
    <w:rsid w:val="00B47548"/>
    <w:rsid w:val="00B47D93"/>
    <w:rsid w:val="00B50106"/>
    <w:rsid w:val="00B51843"/>
    <w:rsid w:val="00B52AD6"/>
    <w:rsid w:val="00B54E63"/>
    <w:rsid w:val="00B5788F"/>
    <w:rsid w:val="00B60D5B"/>
    <w:rsid w:val="00B63A63"/>
    <w:rsid w:val="00B64C82"/>
    <w:rsid w:val="00B64F25"/>
    <w:rsid w:val="00B666B8"/>
    <w:rsid w:val="00B670B7"/>
    <w:rsid w:val="00B675D6"/>
    <w:rsid w:val="00B67A35"/>
    <w:rsid w:val="00B67FC5"/>
    <w:rsid w:val="00B7123B"/>
    <w:rsid w:val="00B727D7"/>
    <w:rsid w:val="00B72A57"/>
    <w:rsid w:val="00B73CAC"/>
    <w:rsid w:val="00B75FBF"/>
    <w:rsid w:val="00B76747"/>
    <w:rsid w:val="00B80BE6"/>
    <w:rsid w:val="00B81651"/>
    <w:rsid w:val="00B838C4"/>
    <w:rsid w:val="00B83DF8"/>
    <w:rsid w:val="00B83FA2"/>
    <w:rsid w:val="00B85EE2"/>
    <w:rsid w:val="00B87D3A"/>
    <w:rsid w:val="00B90081"/>
    <w:rsid w:val="00B910BB"/>
    <w:rsid w:val="00B94F7B"/>
    <w:rsid w:val="00B95DAF"/>
    <w:rsid w:val="00B961B6"/>
    <w:rsid w:val="00B96FC3"/>
    <w:rsid w:val="00B9772F"/>
    <w:rsid w:val="00BA096A"/>
    <w:rsid w:val="00BA17A4"/>
    <w:rsid w:val="00BA3895"/>
    <w:rsid w:val="00BA6438"/>
    <w:rsid w:val="00BA7B4A"/>
    <w:rsid w:val="00BB0938"/>
    <w:rsid w:val="00BB16EC"/>
    <w:rsid w:val="00BB1862"/>
    <w:rsid w:val="00BB410E"/>
    <w:rsid w:val="00BB6438"/>
    <w:rsid w:val="00BB6491"/>
    <w:rsid w:val="00BC1836"/>
    <w:rsid w:val="00BC2313"/>
    <w:rsid w:val="00BC4CFE"/>
    <w:rsid w:val="00BC7355"/>
    <w:rsid w:val="00BC74E7"/>
    <w:rsid w:val="00BD028B"/>
    <w:rsid w:val="00BD259D"/>
    <w:rsid w:val="00BD3F56"/>
    <w:rsid w:val="00BD4220"/>
    <w:rsid w:val="00BD6D1B"/>
    <w:rsid w:val="00BD7D0D"/>
    <w:rsid w:val="00BE131C"/>
    <w:rsid w:val="00BE14A2"/>
    <w:rsid w:val="00BE29C9"/>
    <w:rsid w:val="00BE373B"/>
    <w:rsid w:val="00BE4BB6"/>
    <w:rsid w:val="00BE4EDC"/>
    <w:rsid w:val="00BE550B"/>
    <w:rsid w:val="00BE7F76"/>
    <w:rsid w:val="00BF0755"/>
    <w:rsid w:val="00BF1678"/>
    <w:rsid w:val="00BF3CD5"/>
    <w:rsid w:val="00BF4C1E"/>
    <w:rsid w:val="00BF5CE1"/>
    <w:rsid w:val="00BF7014"/>
    <w:rsid w:val="00C0243F"/>
    <w:rsid w:val="00C02E2B"/>
    <w:rsid w:val="00C04E03"/>
    <w:rsid w:val="00C060F2"/>
    <w:rsid w:val="00C0626E"/>
    <w:rsid w:val="00C07570"/>
    <w:rsid w:val="00C07CDD"/>
    <w:rsid w:val="00C119ED"/>
    <w:rsid w:val="00C11CE3"/>
    <w:rsid w:val="00C13ADD"/>
    <w:rsid w:val="00C145EA"/>
    <w:rsid w:val="00C155B7"/>
    <w:rsid w:val="00C1627F"/>
    <w:rsid w:val="00C16E27"/>
    <w:rsid w:val="00C174FD"/>
    <w:rsid w:val="00C17822"/>
    <w:rsid w:val="00C17EE2"/>
    <w:rsid w:val="00C20B16"/>
    <w:rsid w:val="00C2105F"/>
    <w:rsid w:val="00C219B2"/>
    <w:rsid w:val="00C21EC9"/>
    <w:rsid w:val="00C248EC"/>
    <w:rsid w:val="00C30A56"/>
    <w:rsid w:val="00C3336C"/>
    <w:rsid w:val="00C33F2C"/>
    <w:rsid w:val="00C3477D"/>
    <w:rsid w:val="00C34D47"/>
    <w:rsid w:val="00C362EB"/>
    <w:rsid w:val="00C36687"/>
    <w:rsid w:val="00C36773"/>
    <w:rsid w:val="00C37A65"/>
    <w:rsid w:val="00C37D16"/>
    <w:rsid w:val="00C40E1B"/>
    <w:rsid w:val="00C41A5A"/>
    <w:rsid w:val="00C4205C"/>
    <w:rsid w:val="00C422A0"/>
    <w:rsid w:val="00C43938"/>
    <w:rsid w:val="00C44FFC"/>
    <w:rsid w:val="00C4637A"/>
    <w:rsid w:val="00C4680B"/>
    <w:rsid w:val="00C51385"/>
    <w:rsid w:val="00C5238A"/>
    <w:rsid w:val="00C53346"/>
    <w:rsid w:val="00C53A5D"/>
    <w:rsid w:val="00C542E7"/>
    <w:rsid w:val="00C552F9"/>
    <w:rsid w:val="00C55C88"/>
    <w:rsid w:val="00C56525"/>
    <w:rsid w:val="00C56ED7"/>
    <w:rsid w:val="00C572B3"/>
    <w:rsid w:val="00C60D41"/>
    <w:rsid w:val="00C618F5"/>
    <w:rsid w:val="00C620CC"/>
    <w:rsid w:val="00C6341D"/>
    <w:rsid w:val="00C634B4"/>
    <w:rsid w:val="00C64661"/>
    <w:rsid w:val="00C65463"/>
    <w:rsid w:val="00C66B3A"/>
    <w:rsid w:val="00C67670"/>
    <w:rsid w:val="00C679A4"/>
    <w:rsid w:val="00C67B7D"/>
    <w:rsid w:val="00C7082F"/>
    <w:rsid w:val="00C71EE1"/>
    <w:rsid w:val="00C75A1C"/>
    <w:rsid w:val="00C767DF"/>
    <w:rsid w:val="00C7689B"/>
    <w:rsid w:val="00C77156"/>
    <w:rsid w:val="00C77B2F"/>
    <w:rsid w:val="00C8163B"/>
    <w:rsid w:val="00C81783"/>
    <w:rsid w:val="00C81AD7"/>
    <w:rsid w:val="00C825D1"/>
    <w:rsid w:val="00C826BF"/>
    <w:rsid w:val="00C83F9C"/>
    <w:rsid w:val="00C84CF1"/>
    <w:rsid w:val="00C867A7"/>
    <w:rsid w:val="00C90001"/>
    <w:rsid w:val="00C905BA"/>
    <w:rsid w:val="00C911E3"/>
    <w:rsid w:val="00C9270E"/>
    <w:rsid w:val="00C92A5C"/>
    <w:rsid w:val="00C93177"/>
    <w:rsid w:val="00C93388"/>
    <w:rsid w:val="00C946BA"/>
    <w:rsid w:val="00C946D8"/>
    <w:rsid w:val="00C96EE0"/>
    <w:rsid w:val="00CA0377"/>
    <w:rsid w:val="00CA25CF"/>
    <w:rsid w:val="00CA5147"/>
    <w:rsid w:val="00CB26C5"/>
    <w:rsid w:val="00CB4AE9"/>
    <w:rsid w:val="00CB4D5E"/>
    <w:rsid w:val="00CB544F"/>
    <w:rsid w:val="00CB5E53"/>
    <w:rsid w:val="00CC262A"/>
    <w:rsid w:val="00CC37C4"/>
    <w:rsid w:val="00CC5259"/>
    <w:rsid w:val="00CC5810"/>
    <w:rsid w:val="00CC6647"/>
    <w:rsid w:val="00CD0678"/>
    <w:rsid w:val="00CD1DD1"/>
    <w:rsid w:val="00CD49E3"/>
    <w:rsid w:val="00CD4B2B"/>
    <w:rsid w:val="00CD4DD4"/>
    <w:rsid w:val="00CD768F"/>
    <w:rsid w:val="00CD7F7B"/>
    <w:rsid w:val="00CE0B63"/>
    <w:rsid w:val="00CE1909"/>
    <w:rsid w:val="00CE3435"/>
    <w:rsid w:val="00CE3891"/>
    <w:rsid w:val="00CE691D"/>
    <w:rsid w:val="00CE79A2"/>
    <w:rsid w:val="00CF00DF"/>
    <w:rsid w:val="00CF03A1"/>
    <w:rsid w:val="00CF04CC"/>
    <w:rsid w:val="00CF0548"/>
    <w:rsid w:val="00CF065D"/>
    <w:rsid w:val="00CF142E"/>
    <w:rsid w:val="00CF196F"/>
    <w:rsid w:val="00CF24E6"/>
    <w:rsid w:val="00CF4A3E"/>
    <w:rsid w:val="00CF4F9C"/>
    <w:rsid w:val="00CF529C"/>
    <w:rsid w:val="00CF61EA"/>
    <w:rsid w:val="00CF7392"/>
    <w:rsid w:val="00CF78AA"/>
    <w:rsid w:val="00D00060"/>
    <w:rsid w:val="00D021B8"/>
    <w:rsid w:val="00D02684"/>
    <w:rsid w:val="00D030CD"/>
    <w:rsid w:val="00D044E6"/>
    <w:rsid w:val="00D05BD0"/>
    <w:rsid w:val="00D100FC"/>
    <w:rsid w:val="00D128C3"/>
    <w:rsid w:val="00D12ACB"/>
    <w:rsid w:val="00D147ED"/>
    <w:rsid w:val="00D164F1"/>
    <w:rsid w:val="00D170CC"/>
    <w:rsid w:val="00D17685"/>
    <w:rsid w:val="00D2085E"/>
    <w:rsid w:val="00D20AC5"/>
    <w:rsid w:val="00D2208F"/>
    <w:rsid w:val="00D22486"/>
    <w:rsid w:val="00D26085"/>
    <w:rsid w:val="00D27F42"/>
    <w:rsid w:val="00D326E6"/>
    <w:rsid w:val="00D32990"/>
    <w:rsid w:val="00D32F09"/>
    <w:rsid w:val="00D34C6A"/>
    <w:rsid w:val="00D35644"/>
    <w:rsid w:val="00D35C96"/>
    <w:rsid w:val="00D36090"/>
    <w:rsid w:val="00D36300"/>
    <w:rsid w:val="00D36DF2"/>
    <w:rsid w:val="00D4013B"/>
    <w:rsid w:val="00D41352"/>
    <w:rsid w:val="00D428EF"/>
    <w:rsid w:val="00D42B23"/>
    <w:rsid w:val="00D506C6"/>
    <w:rsid w:val="00D513BE"/>
    <w:rsid w:val="00D5144C"/>
    <w:rsid w:val="00D52092"/>
    <w:rsid w:val="00D520ED"/>
    <w:rsid w:val="00D52F54"/>
    <w:rsid w:val="00D53964"/>
    <w:rsid w:val="00D542A6"/>
    <w:rsid w:val="00D54DB7"/>
    <w:rsid w:val="00D55539"/>
    <w:rsid w:val="00D56E5A"/>
    <w:rsid w:val="00D61C0E"/>
    <w:rsid w:val="00D62B04"/>
    <w:rsid w:val="00D63028"/>
    <w:rsid w:val="00D63687"/>
    <w:rsid w:val="00D63762"/>
    <w:rsid w:val="00D638B0"/>
    <w:rsid w:val="00D64544"/>
    <w:rsid w:val="00D73C92"/>
    <w:rsid w:val="00D7429F"/>
    <w:rsid w:val="00D7490A"/>
    <w:rsid w:val="00D754DB"/>
    <w:rsid w:val="00D75CFE"/>
    <w:rsid w:val="00D7655C"/>
    <w:rsid w:val="00D76D49"/>
    <w:rsid w:val="00D77C91"/>
    <w:rsid w:val="00D80611"/>
    <w:rsid w:val="00D81B93"/>
    <w:rsid w:val="00D82377"/>
    <w:rsid w:val="00D82D93"/>
    <w:rsid w:val="00D83593"/>
    <w:rsid w:val="00D8430F"/>
    <w:rsid w:val="00D85B13"/>
    <w:rsid w:val="00D85EF9"/>
    <w:rsid w:val="00D86175"/>
    <w:rsid w:val="00D86735"/>
    <w:rsid w:val="00D87102"/>
    <w:rsid w:val="00D90516"/>
    <w:rsid w:val="00D91B83"/>
    <w:rsid w:val="00D91CC4"/>
    <w:rsid w:val="00D93B3E"/>
    <w:rsid w:val="00D95AD8"/>
    <w:rsid w:val="00D95D49"/>
    <w:rsid w:val="00DA0082"/>
    <w:rsid w:val="00DA1A1E"/>
    <w:rsid w:val="00DA1F75"/>
    <w:rsid w:val="00DA3BF8"/>
    <w:rsid w:val="00DA62A8"/>
    <w:rsid w:val="00DB2CCE"/>
    <w:rsid w:val="00DB2E84"/>
    <w:rsid w:val="00DB3681"/>
    <w:rsid w:val="00DB3841"/>
    <w:rsid w:val="00DB4D11"/>
    <w:rsid w:val="00DB5A56"/>
    <w:rsid w:val="00DB5BC9"/>
    <w:rsid w:val="00DB6458"/>
    <w:rsid w:val="00DB662F"/>
    <w:rsid w:val="00DB67D5"/>
    <w:rsid w:val="00DB6CB6"/>
    <w:rsid w:val="00DB7ADC"/>
    <w:rsid w:val="00DC0655"/>
    <w:rsid w:val="00DC1021"/>
    <w:rsid w:val="00DC2046"/>
    <w:rsid w:val="00DC35D1"/>
    <w:rsid w:val="00DC3C2A"/>
    <w:rsid w:val="00DC4C37"/>
    <w:rsid w:val="00DC6072"/>
    <w:rsid w:val="00DC61F5"/>
    <w:rsid w:val="00DC658D"/>
    <w:rsid w:val="00DC69AB"/>
    <w:rsid w:val="00DC6E44"/>
    <w:rsid w:val="00DC7DA4"/>
    <w:rsid w:val="00DD0684"/>
    <w:rsid w:val="00DD1575"/>
    <w:rsid w:val="00DD1A43"/>
    <w:rsid w:val="00DD1EFD"/>
    <w:rsid w:val="00DD533F"/>
    <w:rsid w:val="00DD6DDA"/>
    <w:rsid w:val="00DE1261"/>
    <w:rsid w:val="00DE15DD"/>
    <w:rsid w:val="00DE2C2F"/>
    <w:rsid w:val="00DE2F2D"/>
    <w:rsid w:val="00DE3D02"/>
    <w:rsid w:val="00DE5762"/>
    <w:rsid w:val="00DE7768"/>
    <w:rsid w:val="00DE7FE2"/>
    <w:rsid w:val="00DF0007"/>
    <w:rsid w:val="00DF0F90"/>
    <w:rsid w:val="00DF1DBE"/>
    <w:rsid w:val="00DF20CE"/>
    <w:rsid w:val="00DF20F7"/>
    <w:rsid w:val="00DF227B"/>
    <w:rsid w:val="00DF2822"/>
    <w:rsid w:val="00DF61AA"/>
    <w:rsid w:val="00DF69FC"/>
    <w:rsid w:val="00DF7175"/>
    <w:rsid w:val="00E00A97"/>
    <w:rsid w:val="00E02060"/>
    <w:rsid w:val="00E02A2E"/>
    <w:rsid w:val="00E038DC"/>
    <w:rsid w:val="00E03A91"/>
    <w:rsid w:val="00E03B38"/>
    <w:rsid w:val="00E0415D"/>
    <w:rsid w:val="00E0535C"/>
    <w:rsid w:val="00E05803"/>
    <w:rsid w:val="00E0601A"/>
    <w:rsid w:val="00E07904"/>
    <w:rsid w:val="00E10109"/>
    <w:rsid w:val="00E104DC"/>
    <w:rsid w:val="00E14765"/>
    <w:rsid w:val="00E169B7"/>
    <w:rsid w:val="00E1763D"/>
    <w:rsid w:val="00E17923"/>
    <w:rsid w:val="00E208A8"/>
    <w:rsid w:val="00E230A0"/>
    <w:rsid w:val="00E2310D"/>
    <w:rsid w:val="00E24836"/>
    <w:rsid w:val="00E252DD"/>
    <w:rsid w:val="00E279E5"/>
    <w:rsid w:val="00E30B68"/>
    <w:rsid w:val="00E310C0"/>
    <w:rsid w:val="00E31A17"/>
    <w:rsid w:val="00E321BE"/>
    <w:rsid w:val="00E32220"/>
    <w:rsid w:val="00E333ED"/>
    <w:rsid w:val="00E33D6A"/>
    <w:rsid w:val="00E33E85"/>
    <w:rsid w:val="00E349EC"/>
    <w:rsid w:val="00E36385"/>
    <w:rsid w:val="00E36C3F"/>
    <w:rsid w:val="00E36D60"/>
    <w:rsid w:val="00E378B4"/>
    <w:rsid w:val="00E37C0D"/>
    <w:rsid w:val="00E37EAD"/>
    <w:rsid w:val="00E440FF"/>
    <w:rsid w:val="00E5056C"/>
    <w:rsid w:val="00E508E8"/>
    <w:rsid w:val="00E5237F"/>
    <w:rsid w:val="00E5333C"/>
    <w:rsid w:val="00E5339B"/>
    <w:rsid w:val="00E53690"/>
    <w:rsid w:val="00E54906"/>
    <w:rsid w:val="00E54E73"/>
    <w:rsid w:val="00E55848"/>
    <w:rsid w:val="00E563B9"/>
    <w:rsid w:val="00E64706"/>
    <w:rsid w:val="00E6480F"/>
    <w:rsid w:val="00E6608F"/>
    <w:rsid w:val="00E6673D"/>
    <w:rsid w:val="00E70497"/>
    <w:rsid w:val="00E7117A"/>
    <w:rsid w:val="00E719C7"/>
    <w:rsid w:val="00E71CEB"/>
    <w:rsid w:val="00E72BD6"/>
    <w:rsid w:val="00E73CCC"/>
    <w:rsid w:val="00E740FA"/>
    <w:rsid w:val="00E757D3"/>
    <w:rsid w:val="00E7591F"/>
    <w:rsid w:val="00E770A3"/>
    <w:rsid w:val="00E807B0"/>
    <w:rsid w:val="00E8179E"/>
    <w:rsid w:val="00E83236"/>
    <w:rsid w:val="00E849F8"/>
    <w:rsid w:val="00E84A22"/>
    <w:rsid w:val="00E86F12"/>
    <w:rsid w:val="00E86FA5"/>
    <w:rsid w:val="00E875F4"/>
    <w:rsid w:val="00E912A0"/>
    <w:rsid w:val="00E94083"/>
    <w:rsid w:val="00E94B58"/>
    <w:rsid w:val="00E94E5B"/>
    <w:rsid w:val="00E96A0B"/>
    <w:rsid w:val="00EA0054"/>
    <w:rsid w:val="00EA11A6"/>
    <w:rsid w:val="00EA160D"/>
    <w:rsid w:val="00EA385D"/>
    <w:rsid w:val="00EA511A"/>
    <w:rsid w:val="00EA60C6"/>
    <w:rsid w:val="00EA618E"/>
    <w:rsid w:val="00EA6B3E"/>
    <w:rsid w:val="00EA7033"/>
    <w:rsid w:val="00EB2666"/>
    <w:rsid w:val="00EB3024"/>
    <w:rsid w:val="00EB4C0B"/>
    <w:rsid w:val="00EB5A87"/>
    <w:rsid w:val="00EB5ED1"/>
    <w:rsid w:val="00EB75BF"/>
    <w:rsid w:val="00EC021F"/>
    <w:rsid w:val="00EC0C28"/>
    <w:rsid w:val="00EC0F15"/>
    <w:rsid w:val="00EC16AA"/>
    <w:rsid w:val="00EC3DE7"/>
    <w:rsid w:val="00EC40AC"/>
    <w:rsid w:val="00EC6A4A"/>
    <w:rsid w:val="00ED099A"/>
    <w:rsid w:val="00ED0FDD"/>
    <w:rsid w:val="00ED165F"/>
    <w:rsid w:val="00ED19AC"/>
    <w:rsid w:val="00ED1A4D"/>
    <w:rsid w:val="00ED1EC7"/>
    <w:rsid w:val="00ED23E7"/>
    <w:rsid w:val="00ED57B2"/>
    <w:rsid w:val="00ED7C32"/>
    <w:rsid w:val="00EE0341"/>
    <w:rsid w:val="00EE1713"/>
    <w:rsid w:val="00EE3C30"/>
    <w:rsid w:val="00EE52F9"/>
    <w:rsid w:val="00EE6FE5"/>
    <w:rsid w:val="00EE7115"/>
    <w:rsid w:val="00EE73ED"/>
    <w:rsid w:val="00EE73FC"/>
    <w:rsid w:val="00EE79EC"/>
    <w:rsid w:val="00EF0133"/>
    <w:rsid w:val="00EF04F6"/>
    <w:rsid w:val="00EF0C07"/>
    <w:rsid w:val="00EF1877"/>
    <w:rsid w:val="00EF3368"/>
    <w:rsid w:val="00F00A72"/>
    <w:rsid w:val="00F01565"/>
    <w:rsid w:val="00F02C4F"/>
    <w:rsid w:val="00F02DDA"/>
    <w:rsid w:val="00F04A41"/>
    <w:rsid w:val="00F05E97"/>
    <w:rsid w:val="00F065D9"/>
    <w:rsid w:val="00F0666F"/>
    <w:rsid w:val="00F06890"/>
    <w:rsid w:val="00F06B73"/>
    <w:rsid w:val="00F1033C"/>
    <w:rsid w:val="00F10FA1"/>
    <w:rsid w:val="00F1135F"/>
    <w:rsid w:val="00F11A55"/>
    <w:rsid w:val="00F164DA"/>
    <w:rsid w:val="00F17858"/>
    <w:rsid w:val="00F17C5A"/>
    <w:rsid w:val="00F212D8"/>
    <w:rsid w:val="00F22BA5"/>
    <w:rsid w:val="00F24E17"/>
    <w:rsid w:val="00F27919"/>
    <w:rsid w:val="00F3322A"/>
    <w:rsid w:val="00F33250"/>
    <w:rsid w:val="00F34804"/>
    <w:rsid w:val="00F3485B"/>
    <w:rsid w:val="00F354B3"/>
    <w:rsid w:val="00F37EE7"/>
    <w:rsid w:val="00F40B37"/>
    <w:rsid w:val="00F40D5E"/>
    <w:rsid w:val="00F41A98"/>
    <w:rsid w:val="00F41F4E"/>
    <w:rsid w:val="00F43083"/>
    <w:rsid w:val="00F43572"/>
    <w:rsid w:val="00F4424D"/>
    <w:rsid w:val="00F45A0E"/>
    <w:rsid w:val="00F468C0"/>
    <w:rsid w:val="00F50408"/>
    <w:rsid w:val="00F51C1B"/>
    <w:rsid w:val="00F55621"/>
    <w:rsid w:val="00F5623D"/>
    <w:rsid w:val="00F564A0"/>
    <w:rsid w:val="00F566CB"/>
    <w:rsid w:val="00F57063"/>
    <w:rsid w:val="00F57937"/>
    <w:rsid w:val="00F603D2"/>
    <w:rsid w:val="00F608F6"/>
    <w:rsid w:val="00F61A58"/>
    <w:rsid w:val="00F6283E"/>
    <w:rsid w:val="00F635E9"/>
    <w:rsid w:val="00F636AB"/>
    <w:rsid w:val="00F64BBA"/>
    <w:rsid w:val="00F65817"/>
    <w:rsid w:val="00F659A3"/>
    <w:rsid w:val="00F660F4"/>
    <w:rsid w:val="00F70635"/>
    <w:rsid w:val="00F751BA"/>
    <w:rsid w:val="00F7566C"/>
    <w:rsid w:val="00F75976"/>
    <w:rsid w:val="00F7604A"/>
    <w:rsid w:val="00F81D59"/>
    <w:rsid w:val="00F81DD5"/>
    <w:rsid w:val="00F829FA"/>
    <w:rsid w:val="00F831A9"/>
    <w:rsid w:val="00F85E63"/>
    <w:rsid w:val="00F862E2"/>
    <w:rsid w:val="00F86E9F"/>
    <w:rsid w:val="00F86FEB"/>
    <w:rsid w:val="00F901DF"/>
    <w:rsid w:val="00F9203A"/>
    <w:rsid w:val="00F92EAA"/>
    <w:rsid w:val="00F95317"/>
    <w:rsid w:val="00F95904"/>
    <w:rsid w:val="00F95A88"/>
    <w:rsid w:val="00FA16E7"/>
    <w:rsid w:val="00FA3C7F"/>
    <w:rsid w:val="00FA4776"/>
    <w:rsid w:val="00FA4C4F"/>
    <w:rsid w:val="00FA52C1"/>
    <w:rsid w:val="00FA6E7D"/>
    <w:rsid w:val="00FA7BBB"/>
    <w:rsid w:val="00FB074F"/>
    <w:rsid w:val="00FB216E"/>
    <w:rsid w:val="00FB3A81"/>
    <w:rsid w:val="00FB5695"/>
    <w:rsid w:val="00FB7B94"/>
    <w:rsid w:val="00FC07DD"/>
    <w:rsid w:val="00FC1110"/>
    <w:rsid w:val="00FC15BB"/>
    <w:rsid w:val="00FC1899"/>
    <w:rsid w:val="00FC189F"/>
    <w:rsid w:val="00FC257D"/>
    <w:rsid w:val="00FC3756"/>
    <w:rsid w:val="00FD0473"/>
    <w:rsid w:val="00FD0EAD"/>
    <w:rsid w:val="00FD34EB"/>
    <w:rsid w:val="00FD446E"/>
    <w:rsid w:val="00FD692C"/>
    <w:rsid w:val="00FD6A94"/>
    <w:rsid w:val="00FE0DA4"/>
    <w:rsid w:val="00FE2ABD"/>
    <w:rsid w:val="00FE320F"/>
    <w:rsid w:val="00FE3501"/>
    <w:rsid w:val="00FE3505"/>
    <w:rsid w:val="00FE3921"/>
    <w:rsid w:val="00FE3E9C"/>
    <w:rsid w:val="00FE668D"/>
    <w:rsid w:val="00FF112E"/>
    <w:rsid w:val="00FF12F0"/>
    <w:rsid w:val="00FF1A36"/>
    <w:rsid w:val="00FF21D0"/>
    <w:rsid w:val="00FF2D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17E7BFFA"/>
  <w15:docId w15:val="{EDE390B1-551D-4226-8531-280AD3E25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60790"/>
  </w:style>
  <w:style w:type="paragraph" w:styleId="Heading1">
    <w:name w:val="heading 1"/>
    <w:basedOn w:val="Normal"/>
    <w:next w:val="Normal"/>
    <w:link w:val="Heading1Char"/>
    <w:uiPriority w:val="9"/>
    <w:qFormat/>
    <w:rsid w:val="0044553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4553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0F14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144B"/>
  </w:style>
  <w:style w:type="paragraph" w:styleId="Footer">
    <w:name w:val="footer"/>
    <w:basedOn w:val="Normal"/>
    <w:link w:val="FooterChar"/>
    <w:uiPriority w:val="99"/>
    <w:unhideWhenUsed/>
    <w:rsid w:val="000F14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144B"/>
  </w:style>
  <w:style w:type="paragraph" w:styleId="BalloonText">
    <w:name w:val="Balloon Text"/>
    <w:basedOn w:val="Normal"/>
    <w:link w:val="BalloonTextChar"/>
    <w:uiPriority w:val="99"/>
    <w:semiHidden/>
    <w:unhideWhenUsed/>
    <w:rsid w:val="000F14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144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A417E"/>
    <w:pPr>
      <w:ind w:left="720"/>
      <w:contextualSpacing/>
    </w:pPr>
  </w:style>
  <w:style w:type="table" w:styleId="TableGrid">
    <w:name w:val="Table Grid"/>
    <w:basedOn w:val="TableNormal"/>
    <w:uiPriority w:val="39"/>
    <w:rsid w:val="00F24E17"/>
    <w:pPr>
      <w:spacing w:after="0" w:line="240" w:lineRule="auto"/>
    </w:pPr>
    <w:rPr>
      <w:lang w:val="en-Z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30473D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en-ZA" w:eastAsia="en-ZA"/>
    </w:rPr>
  </w:style>
  <w:style w:type="table" w:customStyle="1" w:styleId="TableGrid1">
    <w:name w:val="Table Grid1"/>
    <w:basedOn w:val="TableNormal"/>
    <w:next w:val="TableGrid"/>
    <w:uiPriority w:val="39"/>
    <w:rsid w:val="009F1BEE"/>
    <w:pPr>
      <w:spacing w:after="0" w:line="240" w:lineRule="auto"/>
    </w:pPr>
    <w:rPr>
      <w:lang w:val="en-Z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ubtleEmphasis">
    <w:name w:val="Subtle Emphasis"/>
    <w:basedOn w:val="DefaultParagraphFont"/>
    <w:uiPriority w:val="19"/>
    <w:qFormat/>
    <w:rsid w:val="009A4AF2"/>
    <w:rPr>
      <w:i/>
      <w:iCs/>
      <w:color w:val="404040" w:themeColor="text1" w:themeTint="BF"/>
    </w:rPr>
  </w:style>
  <w:style w:type="character" w:styleId="PlaceholderText">
    <w:name w:val="Placeholder Text"/>
    <w:basedOn w:val="DefaultParagraphFont"/>
    <w:uiPriority w:val="99"/>
    <w:semiHidden/>
    <w:rsid w:val="0018739E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1246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image" Target="media/image33.wmf"/><Relationship Id="rId68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7.png"/><Relationship Id="rId58" Type="http://schemas.openxmlformats.org/officeDocument/2006/relationships/image" Target="media/image30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3.png"/><Relationship Id="rId56" Type="http://schemas.openxmlformats.org/officeDocument/2006/relationships/image" Target="media/image29.wmf"/><Relationship Id="rId64" Type="http://schemas.openxmlformats.org/officeDocument/2006/relationships/oleObject" Target="embeddings/oleObject24.bin"/><Relationship Id="rId69" Type="http://schemas.openxmlformats.org/officeDocument/2006/relationships/footer" Target="footer3.xml"/><Relationship Id="rId8" Type="http://schemas.openxmlformats.org/officeDocument/2006/relationships/image" Target="media/image1.jpeg"/><Relationship Id="rId51" Type="http://schemas.openxmlformats.org/officeDocument/2006/relationships/image" Target="media/image25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2.bin"/><Relationship Id="rId67" Type="http://schemas.openxmlformats.org/officeDocument/2006/relationships/footer" Target="footer2.xm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8.wmf"/><Relationship Id="rId62" Type="http://schemas.openxmlformats.org/officeDocument/2006/relationships/image" Target="media/image32.png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1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6.png"/><Relationship Id="rId60" Type="http://schemas.openxmlformats.org/officeDocument/2006/relationships/image" Target="media/image31.wmf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6495B4-B253-4C5A-882B-9753ED1358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092</Words>
  <Characters>4972</Characters>
  <Application>Microsoft Office Word</Application>
  <DocSecurity>0</DocSecurity>
  <Lines>733</Lines>
  <Paragraphs>2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tunes</dc:creator>
  <cp:keywords/>
  <dc:description/>
  <cp:lastModifiedBy>Lizette du Toit</cp:lastModifiedBy>
  <cp:revision>3</cp:revision>
  <cp:lastPrinted>2025-07-18T06:16:00Z</cp:lastPrinted>
  <dcterms:created xsi:type="dcterms:W3CDTF">2025-10-28T10:32:00Z</dcterms:created>
  <dcterms:modified xsi:type="dcterms:W3CDTF">2025-10-28T13:13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b637199798e104fcb9f6bfb5fc9f5634844d82cadced7c9d4d6cfaadb9a4455</vt:lpwstr>
  </property>
</Properties>
</file>